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653" r:id="rId3"/>
    <p:sldMasterId id="2147483655" r:id="rId4"/>
  </p:sldMasterIdLst>
  <p:notesMasterIdLst>
    <p:notesMasterId r:id="rId19"/>
  </p:notesMasterIdLst>
  <p:sldIdLst>
    <p:sldId id="279" r:id="rId5"/>
    <p:sldId id="267" r:id="rId6"/>
    <p:sldId id="289" r:id="rId7"/>
    <p:sldId id="266" r:id="rId8"/>
    <p:sldId id="260" r:id="rId9"/>
    <p:sldId id="271" r:id="rId10"/>
    <p:sldId id="274" r:id="rId11"/>
    <p:sldId id="290" r:id="rId12"/>
    <p:sldId id="276" r:id="rId13"/>
    <p:sldId id="291" r:id="rId14"/>
    <p:sldId id="272" r:id="rId15"/>
    <p:sldId id="285" r:id="rId16"/>
    <p:sldId id="277" r:id="rId17"/>
    <p:sldId id="286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FF99FF"/>
    <a:srgbClr val="0099CC"/>
    <a:srgbClr val="9966FF"/>
    <a:srgbClr val="FF66FF"/>
    <a:srgbClr val="0099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E50A3-1D7E-48E9-BD7D-7C46924C2511}" type="datetimeFigureOut">
              <a:rPr lang="en-US" smtClean="0"/>
              <a:pPr/>
              <a:t>2/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029B5F-434A-453C-83F9-5839963D72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29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029B5F-434A-453C-83F9-5839963D722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9" cy="667"/>
              <a:chOff x="4986" y="2752"/>
              <a:chExt cx="469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B25BB-B19E-4C1B-953C-E8255440C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5C35B0-2287-4A19-BDEA-880081A420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66F2E-A795-42BD-BDAB-F788FA639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1371600"/>
            <a:ext cx="6477000" cy="1752600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733800"/>
            <a:ext cx="6477000" cy="19812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86600" y="6248400"/>
            <a:ext cx="1524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810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2209800" y="6248400"/>
            <a:ext cx="1219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A599E6-9B5E-410F-A4F8-35B2F7EA12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51516-B940-4D75-825D-31D0B0B11E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9487B-E4F7-494A-A347-ECBBCE8A80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050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789D1-C275-4BA7-BA11-33B62FB10C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544DFA-F5CB-4DCF-92D7-47EEF48E1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224B6E-AEB3-43BA-81A5-8C6B5859E7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CBA70A-322F-4990-82FD-2D14D3C9C3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28FA0-FC88-48A6-B806-387F3153D8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D1235-A0DA-476C-AAB4-03BAE5D850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74AD4-580A-4C8C-8BC8-B9959A512E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1A72DE-E156-4B1C-B279-810C91BC6C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90500"/>
            <a:ext cx="1752600" cy="5829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190500"/>
            <a:ext cx="5105400" cy="5829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E5588-E478-4C8A-8521-4CA1C4C06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050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2B14F-2F26-49A7-B6A8-103FD92621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A06973-D045-46E7-A2EA-5D30F9FF65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05863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89" y="230"/>
              <a:ext cx="1859" cy="3630"/>
              <a:chOff x="3007" y="773"/>
              <a:chExt cx="1859" cy="3630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3" y="773"/>
                <a:ext cx="1333" cy="1485"/>
              </a:xfrm>
              <a:custGeom>
                <a:avLst/>
                <a:gdLst/>
                <a:ahLst/>
                <a:cxnLst>
                  <a:cxn ang="0">
                    <a:pos x="16" y="370"/>
                  </a:cxn>
                  <a:cxn ang="0">
                    <a:pos x="6" y="341"/>
                  </a:cxn>
                  <a:cxn ang="0">
                    <a:pos x="0" y="289"/>
                  </a:cxn>
                  <a:cxn ang="0">
                    <a:pos x="4" y="222"/>
                  </a:cxn>
                  <a:cxn ang="0">
                    <a:pos x="25" y="151"/>
                  </a:cxn>
                  <a:cxn ang="0">
                    <a:pos x="69" y="84"/>
                  </a:cxn>
                  <a:cxn ang="0">
                    <a:pos x="142" y="31"/>
                  </a:cxn>
                  <a:cxn ang="0">
                    <a:pos x="247" y="2"/>
                  </a:cxn>
                  <a:cxn ang="0">
                    <a:pos x="380" y="9"/>
                  </a:cxn>
                  <a:cxn ang="0">
                    <a:pos x="484" y="68"/>
                  </a:cxn>
                  <a:cxn ang="0">
                    <a:pos x="554" y="165"/>
                  </a:cxn>
                  <a:cxn ang="0">
                    <a:pos x="591" y="284"/>
                  </a:cxn>
                  <a:cxn ang="0">
                    <a:pos x="595" y="409"/>
                  </a:cxn>
                  <a:cxn ang="0">
                    <a:pos x="566" y="525"/>
                  </a:cxn>
                  <a:cxn ang="0">
                    <a:pos x="507" y="615"/>
                  </a:cxn>
                  <a:cxn ang="0">
                    <a:pos x="417" y="663"/>
                  </a:cxn>
                  <a:cxn ang="0">
                    <a:pos x="389" y="659"/>
                  </a:cxn>
                  <a:cxn ang="0">
                    <a:pos x="441" y="617"/>
                  </a:cxn>
                  <a:cxn ang="0">
                    <a:pos x="482" y="544"/>
                  </a:cxn>
                  <a:cxn ang="0">
                    <a:pos x="509" y="454"/>
                  </a:cxn>
                  <a:cxn ang="0">
                    <a:pos x="520" y="355"/>
                  </a:cxn>
                  <a:cxn ang="0">
                    <a:pos x="514" y="258"/>
                  </a:cxn>
                  <a:cxn ang="0">
                    <a:pos x="485" y="174"/>
                  </a:cxn>
                  <a:cxn ang="0">
                    <a:pos x="433" y="112"/>
                  </a:cxn>
                  <a:cxn ang="0">
                    <a:pos x="341" y="75"/>
                  </a:cxn>
                  <a:cxn ang="0">
                    <a:pos x="246" y="61"/>
                  </a:cxn>
                  <a:cxn ang="0">
                    <a:pos x="174" y="71"/>
                  </a:cxn>
                  <a:cxn ang="0">
                    <a:pos x="121" y="101"/>
                  </a:cxn>
                  <a:cxn ang="0">
                    <a:pos x="84" y="149"/>
                  </a:cxn>
                  <a:cxn ang="0">
                    <a:pos x="57" y="206"/>
                  </a:cxn>
                  <a:cxn ang="0">
                    <a:pos x="40" y="272"/>
                  </a:cxn>
                  <a:cxn ang="0">
                    <a:pos x="28" y="339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8" y="1798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"/>
                  </a:cxn>
                  <a:cxn ang="0">
                    <a:pos x="3" y="50"/>
                  </a:cxn>
                  <a:cxn ang="0">
                    <a:pos x="6" y="75"/>
                  </a:cxn>
                  <a:cxn ang="0">
                    <a:pos x="11" y="98"/>
                  </a:cxn>
                  <a:cxn ang="0">
                    <a:pos x="18" y="119"/>
                  </a:cxn>
                  <a:cxn ang="0">
                    <a:pos x="27" y="141"/>
                  </a:cxn>
                  <a:cxn ang="0">
                    <a:pos x="38" y="161"/>
                  </a:cxn>
                  <a:cxn ang="0">
                    <a:pos x="51" y="178"/>
                  </a:cxn>
                  <a:cxn ang="0">
                    <a:pos x="67" y="194"/>
                  </a:cxn>
                  <a:cxn ang="0">
                    <a:pos x="86" y="208"/>
                  </a:cxn>
                  <a:cxn ang="0">
                    <a:pos x="106" y="219"/>
                  </a:cxn>
                  <a:cxn ang="0">
                    <a:pos x="131" y="228"/>
                  </a:cxn>
                  <a:cxn ang="0">
                    <a:pos x="158" y="234"/>
                  </a:cxn>
                  <a:cxn ang="0">
                    <a:pos x="188" y="237"/>
                  </a:cxn>
                  <a:cxn ang="0">
                    <a:pos x="220" y="236"/>
                  </a:cxn>
                  <a:cxn ang="0">
                    <a:pos x="257" y="232"/>
                  </a:cxn>
                  <a:cxn ang="0">
                    <a:pos x="224" y="227"/>
                  </a:cxn>
                  <a:cxn ang="0">
                    <a:pos x="195" y="220"/>
                  </a:cxn>
                  <a:cxn ang="0">
                    <a:pos x="170" y="212"/>
                  </a:cxn>
                  <a:cxn ang="0">
                    <a:pos x="148" y="204"/>
                  </a:cxn>
                  <a:cxn ang="0">
                    <a:pos x="128" y="193"/>
                  </a:cxn>
                  <a:cxn ang="0">
                    <a:pos x="112" y="182"/>
                  </a:cxn>
                  <a:cxn ang="0">
                    <a:pos x="97" y="169"/>
                  </a:cxn>
                  <a:cxn ang="0">
                    <a:pos x="84" y="155"/>
                  </a:cxn>
                  <a:cxn ang="0">
                    <a:pos x="72" y="141"/>
                  </a:cxn>
                  <a:cxn ang="0">
                    <a:pos x="61" y="125"/>
                  </a:cxn>
                  <a:cxn ang="0">
                    <a:pos x="52" y="107"/>
                  </a:cxn>
                  <a:cxn ang="0">
                    <a:pos x="43" y="88"/>
                  </a:cxn>
                  <a:cxn ang="0">
                    <a:pos x="33" y="69"/>
                  </a:cxn>
                  <a:cxn ang="0">
                    <a:pos x="23" y="47"/>
                  </a:cxn>
                  <a:cxn ang="0">
                    <a:pos x="12" y="24"/>
                  </a:cxn>
                  <a:cxn ang="0">
                    <a:pos x="0" y="0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6" y="2162"/>
                <a:ext cx="277" cy="249"/>
              </a:xfrm>
              <a:custGeom>
                <a:avLst/>
                <a:gdLst/>
                <a:ahLst/>
                <a:cxnLst>
                  <a:cxn ang="0">
                    <a:pos x="77" y="0"/>
                  </a:cxn>
                  <a:cxn ang="0">
                    <a:pos x="124" y="108"/>
                  </a:cxn>
                  <a:cxn ang="0">
                    <a:pos x="120" y="107"/>
                  </a:cxn>
                  <a:cxn ang="0">
                    <a:pos x="107" y="105"/>
                  </a:cxn>
                  <a:cxn ang="0">
                    <a:pos x="89" y="101"/>
                  </a:cxn>
                  <a:cxn ang="0">
                    <a:pos x="68" y="99"/>
                  </a:cxn>
                  <a:cxn ang="0">
                    <a:pos x="45" y="97"/>
                  </a:cxn>
                  <a:cxn ang="0">
                    <a:pos x="25" y="98"/>
                  </a:cxn>
                  <a:cxn ang="0">
                    <a:pos x="9" y="102"/>
                  </a:cxn>
                  <a:cxn ang="0">
                    <a:pos x="0" y="110"/>
                  </a:cxn>
                  <a:cxn ang="0">
                    <a:pos x="4" y="98"/>
                  </a:cxn>
                  <a:cxn ang="0">
                    <a:pos x="8" y="89"/>
                  </a:cxn>
                  <a:cxn ang="0">
                    <a:pos x="16" y="82"/>
                  </a:cxn>
                  <a:cxn ang="0">
                    <a:pos x="25" y="76"/>
                  </a:cxn>
                  <a:cxn ang="0">
                    <a:pos x="36" y="72"/>
                  </a:cxn>
                  <a:cxn ang="0">
                    <a:pos x="47" y="71"/>
                  </a:cxn>
                  <a:cxn ang="0">
                    <a:pos x="59" y="71"/>
                  </a:cxn>
                  <a:cxn ang="0">
                    <a:pos x="72" y="74"/>
                  </a:cxn>
                  <a:cxn ang="0">
                    <a:pos x="73" y="71"/>
                  </a:cxn>
                  <a:cxn ang="0">
                    <a:pos x="70" y="56"/>
                  </a:cxn>
                  <a:cxn ang="0">
                    <a:pos x="67" y="38"/>
                  </a:cxn>
                  <a:cxn ang="0">
                    <a:pos x="65" y="30"/>
                  </a:cxn>
                  <a:cxn ang="0">
                    <a:pos x="63" y="30"/>
                  </a:cxn>
                  <a:cxn ang="0">
                    <a:pos x="61" y="29"/>
                  </a:cxn>
                  <a:cxn ang="0">
                    <a:pos x="59" y="26"/>
                  </a:cxn>
                  <a:cxn ang="0">
                    <a:pos x="57" y="23"/>
                  </a:cxn>
                  <a:cxn ang="0">
                    <a:pos x="57" y="19"/>
                  </a:cxn>
                  <a:cxn ang="0">
                    <a:pos x="59" y="14"/>
                  </a:cxn>
                  <a:cxn ang="0">
                    <a:pos x="66" y="8"/>
                  </a:cxn>
                  <a:cxn ang="0">
                    <a:pos x="77" y="0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7" y="972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" y="1"/>
                  </a:cxn>
                  <a:cxn ang="0">
                    <a:pos x="18" y="5"/>
                  </a:cxn>
                  <a:cxn ang="0">
                    <a:pos x="37" y="12"/>
                  </a:cxn>
                  <a:cxn ang="0">
                    <a:pos x="58" y="24"/>
                  </a:cxn>
                  <a:cxn ang="0">
                    <a:pos x="78" y="44"/>
                  </a:cxn>
                  <a:cxn ang="0">
                    <a:pos x="96" y="71"/>
                  </a:cxn>
                  <a:cxn ang="0">
                    <a:pos x="107" y="108"/>
                  </a:cxn>
                  <a:cxn ang="0">
                    <a:pos x="109" y="156"/>
                  </a:cxn>
                  <a:cxn ang="0">
                    <a:pos x="105" y="156"/>
                  </a:cxn>
                  <a:cxn ang="0">
                    <a:pos x="99" y="156"/>
                  </a:cxn>
                  <a:cxn ang="0">
                    <a:pos x="93" y="156"/>
                  </a:cxn>
                  <a:cxn ang="0">
                    <a:pos x="87" y="154"/>
                  </a:cxn>
                  <a:cxn ang="0">
                    <a:pos x="81" y="153"/>
                  </a:cxn>
                  <a:cxn ang="0">
                    <a:pos x="74" y="150"/>
                  </a:cxn>
                  <a:cxn ang="0">
                    <a:pos x="66" y="145"/>
                  </a:cxn>
                  <a:cxn ang="0">
                    <a:pos x="58" y="139"/>
                  </a:cxn>
                  <a:cxn ang="0">
                    <a:pos x="53" y="126"/>
                  </a:cxn>
                  <a:cxn ang="0">
                    <a:pos x="53" y="111"/>
                  </a:cxn>
                  <a:cxn ang="0">
                    <a:pos x="56" y="96"/>
                  </a:cxn>
                  <a:cxn ang="0">
                    <a:pos x="59" y="80"/>
                  </a:cxn>
                  <a:cxn ang="0">
                    <a:pos x="56" y="62"/>
                  </a:cxn>
                  <a:cxn ang="0">
                    <a:pos x="48" y="43"/>
                  </a:cxn>
                  <a:cxn ang="0">
                    <a:pos x="31" y="23"/>
                  </a:cxn>
                  <a:cxn ang="0">
                    <a:pos x="0" y="0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40" y="2207"/>
                <a:ext cx="103" cy="209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20" y="38"/>
                  </a:cxn>
                  <a:cxn ang="0">
                    <a:pos x="15" y="62"/>
                  </a:cxn>
                  <a:cxn ang="0">
                    <a:pos x="11" y="79"/>
                  </a:cxn>
                  <a:cxn ang="0">
                    <a:pos x="0" y="94"/>
                  </a:cxn>
                  <a:cxn ang="0">
                    <a:pos x="12" y="88"/>
                  </a:cxn>
                  <a:cxn ang="0">
                    <a:pos x="23" y="80"/>
                  </a:cxn>
                  <a:cxn ang="0">
                    <a:pos x="32" y="69"/>
                  </a:cxn>
                  <a:cxn ang="0">
                    <a:pos x="40" y="57"/>
                  </a:cxn>
                  <a:cxn ang="0">
                    <a:pos x="45" y="44"/>
                  </a:cxn>
                  <a:cxn ang="0">
                    <a:pos x="46" y="30"/>
                  </a:cxn>
                  <a:cxn ang="0">
                    <a:pos x="42" y="15"/>
                  </a:cxn>
                  <a:cxn ang="0">
                    <a:pos x="31" y="0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90" y="1323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6" y="3"/>
                  </a:cxn>
                  <a:cxn ang="0">
                    <a:pos x="13" y="8"/>
                  </a:cxn>
                  <a:cxn ang="0">
                    <a:pos x="21" y="12"/>
                  </a:cxn>
                  <a:cxn ang="0">
                    <a:pos x="29" y="15"/>
                  </a:cxn>
                  <a:cxn ang="0">
                    <a:pos x="38" y="17"/>
                  </a:cxn>
                  <a:cxn ang="0">
                    <a:pos x="46" y="18"/>
                  </a:cxn>
                  <a:cxn ang="0">
                    <a:pos x="54" y="16"/>
                  </a:cxn>
                  <a:cxn ang="0">
                    <a:pos x="53" y="25"/>
                  </a:cxn>
                  <a:cxn ang="0">
                    <a:pos x="50" y="33"/>
                  </a:cxn>
                  <a:cxn ang="0">
                    <a:pos x="44" y="38"/>
                  </a:cxn>
                  <a:cxn ang="0">
                    <a:pos x="37" y="40"/>
                  </a:cxn>
                  <a:cxn ang="0">
                    <a:pos x="28" y="39"/>
                  </a:cxn>
                  <a:cxn ang="0">
                    <a:pos x="19" y="32"/>
                  </a:cxn>
                  <a:cxn ang="0">
                    <a:pos x="10" y="20"/>
                  </a:cxn>
                  <a:cxn ang="0">
                    <a:pos x="0" y="0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07" y="2344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6"/>
                  </a:cxn>
                  <a:cxn ang="0">
                    <a:pos x="16" y="14"/>
                  </a:cxn>
                  <a:cxn ang="0">
                    <a:pos x="28" y="24"/>
                  </a:cxn>
                  <a:cxn ang="0">
                    <a:pos x="41" y="37"/>
                  </a:cxn>
                  <a:cxn ang="0">
                    <a:pos x="58" y="53"/>
                  </a:cxn>
                  <a:cxn ang="0">
                    <a:pos x="73" y="70"/>
                  </a:cxn>
                  <a:cxn ang="0">
                    <a:pos x="88" y="90"/>
                  </a:cxn>
                  <a:cxn ang="0">
                    <a:pos x="100" y="113"/>
                  </a:cxn>
                  <a:cxn ang="0">
                    <a:pos x="112" y="137"/>
                  </a:cxn>
                  <a:cxn ang="0">
                    <a:pos x="120" y="165"/>
                  </a:cxn>
                  <a:cxn ang="0">
                    <a:pos x="124" y="196"/>
                  </a:cxn>
                  <a:cxn ang="0">
                    <a:pos x="126" y="228"/>
                  </a:cxn>
                  <a:cxn ang="0">
                    <a:pos x="120" y="264"/>
                  </a:cxn>
                  <a:cxn ang="0">
                    <a:pos x="109" y="302"/>
                  </a:cxn>
                  <a:cxn ang="0">
                    <a:pos x="92" y="342"/>
                  </a:cxn>
                  <a:cxn ang="0">
                    <a:pos x="67" y="386"/>
                  </a:cxn>
                  <a:cxn ang="0">
                    <a:pos x="39" y="436"/>
                  </a:cxn>
                  <a:cxn ang="0">
                    <a:pos x="21" y="482"/>
                  </a:cxn>
                  <a:cxn ang="0">
                    <a:pos x="10" y="525"/>
                  </a:cxn>
                  <a:cxn ang="0">
                    <a:pos x="6" y="566"/>
                  </a:cxn>
                  <a:cxn ang="0">
                    <a:pos x="6" y="605"/>
                  </a:cxn>
                  <a:cxn ang="0">
                    <a:pos x="8" y="641"/>
                  </a:cxn>
                  <a:cxn ang="0">
                    <a:pos x="12" y="673"/>
                  </a:cxn>
                  <a:cxn ang="0">
                    <a:pos x="14" y="704"/>
                  </a:cxn>
                  <a:cxn ang="0">
                    <a:pos x="41" y="688"/>
                  </a:cxn>
                  <a:cxn ang="0">
                    <a:pos x="39" y="680"/>
                  </a:cxn>
                  <a:cxn ang="0">
                    <a:pos x="36" y="657"/>
                  </a:cxn>
                  <a:cxn ang="0">
                    <a:pos x="33" y="622"/>
                  </a:cxn>
                  <a:cxn ang="0">
                    <a:pos x="35" y="575"/>
                  </a:cxn>
                  <a:cxn ang="0">
                    <a:pos x="41" y="519"/>
                  </a:cxn>
                  <a:cxn ang="0">
                    <a:pos x="58" y="455"/>
                  </a:cxn>
                  <a:cxn ang="0">
                    <a:pos x="86" y="386"/>
                  </a:cxn>
                  <a:cxn ang="0">
                    <a:pos x="129" y="313"/>
                  </a:cxn>
                  <a:cxn ang="0">
                    <a:pos x="143" y="279"/>
                  </a:cxn>
                  <a:cxn ang="0">
                    <a:pos x="149" y="235"/>
                  </a:cxn>
                  <a:cxn ang="0">
                    <a:pos x="144" y="184"/>
                  </a:cxn>
                  <a:cxn ang="0">
                    <a:pos x="131" y="134"/>
                  </a:cxn>
                  <a:cxn ang="0">
                    <a:pos x="109" y="85"/>
                  </a:cxn>
                  <a:cxn ang="0">
                    <a:pos x="81" y="44"/>
                  </a:cxn>
                  <a:cxn ang="0">
                    <a:pos x="44" y="14"/>
                  </a:cxn>
                  <a:cxn ang="0">
                    <a:pos x="0" y="0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105" y="9"/>
                </a:cxn>
                <a:cxn ang="0">
                  <a:pos x="115" y="27"/>
                </a:cxn>
                <a:cxn ang="0">
                  <a:pos x="123" y="50"/>
                </a:cxn>
                <a:cxn ang="0">
                  <a:pos x="128" y="78"/>
                </a:cxn>
                <a:cxn ang="0">
                  <a:pos x="127" y="111"/>
                </a:cxn>
                <a:cxn ang="0">
                  <a:pos x="116" y="145"/>
                </a:cxn>
                <a:cxn ang="0">
                  <a:pos x="94" y="181"/>
                </a:cxn>
                <a:cxn ang="0">
                  <a:pos x="60" y="217"/>
                </a:cxn>
                <a:cxn ang="0">
                  <a:pos x="49" y="213"/>
                </a:cxn>
                <a:cxn ang="0">
                  <a:pos x="38" y="210"/>
                </a:cxn>
                <a:cxn ang="0">
                  <a:pos x="26" y="205"/>
                </a:cxn>
                <a:cxn ang="0">
                  <a:pos x="16" y="201"/>
                </a:cxn>
                <a:cxn ang="0">
                  <a:pos x="8" y="196"/>
                </a:cxn>
                <a:cxn ang="0">
                  <a:pos x="2" y="190"/>
                </a:cxn>
                <a:cxn ang="0">
                  <a:pos x="0" y="183"/>
                </a:cxn>
                <a:cxn ang="0">
                  <a:pos x="1" y="178"/>
                </a:cxn>
                <a:cxn ang="0">
                  <a:pos x="13" y="171"/>
                </a:cxn>
                <a:cxn ang="0">
                  <a:pos x="29" y="161"/>
                </a:cxn>
                <a:cxn ang="0">
                  <a:pos x="46" y="150"/>
                </a:cxn>
                <a:cxn ang="0">
                  <a:pos x="63" y="134"/>
                </a:cxn>
                <a:cxn ang="0">
                  <a:pos x="79" y="112"/>
                </a:cxn>
                <a:cxn ang="0">
                  <a:pos x="91" y="83"/>
                </a:cxn>
                <a:cxn ang="0">
                  <a:pos x="97" y="46"/>
                </a:cxn>
                <a:cxn ang="0">
                  <a:pos x="94" y="0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0" y="25"/>
                </a:cxn>
                <a:cxn ang="0">
                  <a:pos x="3" y="26"/>
                </a:cxn>
                <a:cxn ang="0">
                  <a:pos x="14" y="29"/>
                </a:cxn>
                <a:cxn ang="0">
                  <a:pos x="29" y="36"/>
                </a:cxn>
                <a:cxn ang="0">
                  <a:pos x="46" y="47"/>
                </a:cxn>
                <a:cxn ang="0">
                  <a:pos x="66" y="62"/>
                </a:cxn>
                <a:cxn ang="0">
                  <a:pos x="84" y="80"/>
                </a:cxn>
                <a:cxn ang="0">
                  <a:pos x="102" y="103"/>
                </a:cxn>
                <a:cxn ang="0">
                  <a:pos x="116" y="132"/>
                </a:cxn>
                <a:cxn ang="0">
                  <a:pos x="117" y="120"/>
                </a:cxn>
                <a:cxn ang="0">
                  <a:pos x="115" y="107"/>
                </a:cxn>
                <a:cxn ang="0">
                  <a:pos x="108" y="90"/>
                </a:cxn>
                <a:cxn ang="0">
                  <a:pos x="99" y="74"/>
                </a:cxn>
                <a:cxn ang="0">
                  <a:pos x="89" y="58"/>
                </a:cxn>
                <a:cxn ang="0">
                  <a:pos x="78" y="45"/>
                </a:cxn>
                <a:cxn ang="0">
                  <a:pos x="67" y="36"/>
                </a:cxn>
                <a:cxn ang="0">
                  <a:pos x="58" y="32"/>
                </a:cxn>
                <a:cxn ang="0">
                  <a:pos x="69" y="29"/>
                </a:cxn>
                <a:cxn ang="0">
                  <a:pos x="79" y="28"/>
                </a:cxn>
                <a:cxn ang="0">
                  <a:pos x="89" y="26"/>
                </a:cxn>
                <a:cxn ang="0">
                  <a:pos x="98" y="25"/>
                </a:cxn>
                <a:cxn ang="0">
                  <a:pos x="105" y="24"/>
                </a:cxn>
                <a:cxn ang="0">
                  <a:pos x="109" y="22"/>
                </a:cxn>
                <a:cxn ang="0">
                  <a:pos x="113" y="21"/>
                </a:cxn>
                <a:cxn ang="0">
                  <a:pos x="114" y="21"/>
                </a:cxn>
                <a:cxn ang="0">
                  <a:pos x="75" y="0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3" y="0"/>
                </a:cxn>
                <a:cxn ang="0">
                  <a:pos x="16" y="4"/>
                </a:cxn>
                <a:cxn ang="0">
                  <a:pos x="9" y="9"/>
                </a:cxn>
                <a:cxn ang="0">
                  <a:pos x="4" y="19"/>
                </a:cxn>
                <a:cxn ang="0">
                  <a:pos x="1" y="30"/>
                </a:cxn>
                <a:cxn ang="0">
                  <a:pos x="0" y="44"/>
                </a:cxn>
                <a:cxn ang="0">
                  <a:pos x="3" y="60"/>
                </a:cxn>
                <a:cxn ang="0">
                  <a:pos x="11" y="77"/>
                </a:cxn>
                <a:cxn ang="0">
                  <a:pos x="15" y="53"/>
                </a:cxn>
                <a:cxn ang="0">
                  <a:pos x="19" y="37"/>
                </a:cxn>
                <a:cxn ang="0">
                  <a:pos x="23" y="22"/>
                </a:cxn>
                <a:cxn ang="0">
                  <a:pos x="29" y="0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6" y="751"/>
              <a:ext cx="569" cy="636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8" y="119"/>
              <a:ext cx="356" cy="608"/>
              <a:chOff x="1732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32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91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5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76" y="3303"/>
              <a:ext cx="500" cy="500"/>
              <a:chOff x="1727" y="871"/>
              <a:chExt cx="129" cy="156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71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899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1002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404" y="263"/>
              <a:ext cx="708" cy="891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3" y="2392"/>
              <a:ext cx="708" cy="891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6"/>
                </a:cxn>
                <a:cxn ang="0">
                  <a:pos x="16" y="14"/>
                </a:cxn>
                <a:cxn ang="0">
                  <a:pos x="28" y="24"/>
                </a:cxn>
                <a:cxn ang="0">
                  <a:pos x="41" y="37"/>
                </a:cxn>
                <a:cxn ang="0">
                  <a:pos x="58" y="53"/>
                </a:cxn>
                <a:cxn ang="0">
                  <a:pos x="73" y="70"/>
                </a:cxn>
                <a:cxn ang="0">
                  <a:pos x="88" y="90"/>
                </a:cxn>
                <a:cxn ang="0">
                  <a:pos x="100" y="113"/>
                </a:cxn>
                <a:cxn ang="0">
                  <a:pos x="112" y="137"/>
                </a:cxn>
                <a:cxn ang="0">
                  <a:pos x="120" y="165"/>
                </a:cxn>
                <a:cxn ang="0">
                  <a:pos x="124" y="196"/>
                </a:cxn>
                <a:cxn ang="0">
                  <a:pos x="126" y="228"/>
                </a:cxn>
                <a:cxn ang="0">
                  <a:pos x="120" y="264"/>
                </a:cxn>
                <a:cxn ang="0">
                  <a:pos x="109" y="302"/>
                </a:cxn>
                <a:cxn ang="0">
                  <a:pos x="92" y="342"/>
                </a:cxn>
                <a:cxn ang="0">
                  <a:pos x="67" y="386"/>
                </a:cxn>
                <a:cxn ang="0">
                  <a:pos x="39" y="436"/>
                </a:cxn>
                <a:cxn ang="0">
                  <a:pos x="21" y="482"/>
                </a:cxn>
                <a:cxn ang="0">
                  <a:pos x="10" y="525"/>
                </a:cxn>
                <a:cxn ang="0">
                  <a:pos x="6" y="566"/>
                </a:cxn>
                <a:cxn ang="0">
                  <a:pos x="6" y="605"/>
                </a:cxn>
                <a:cxn ang="0">
                  <a:pos x="8" y="641"/>
                </a:cxn>
                <a:cxn ang="0">
                  <a:pos x="12" y="673"/>
                </a:cxn>
                <a:cxn ang="0">
                  <a:pos x="14" y="704"/>
                </a:cxn>
                <a:cxn ang="0">
                  <a:pos x="41" y="688"/>
                </a:cxn>
                <a:cxn ang="0">
                  <a:pos x="39" y="680"/>
                </a:cxn>
                <a:cxn ang="0">
                  <a:pos x="36" y="657"/>
                </a:cxn>
                <a:cxn ang="0">
                  <a:pos x="33" y="622"/>
                </a:cxn>
                <a:cxn ang="0">
                  <a:pos x="35" y="575"/>
                </a:cxn>
                <a:cxn ang="0">
                  <a:pos x="41" y="519"/>
                </a:cxn>
                <a:cxn ang="0">
                  <a:pos x="58" y="455"/>
                </a:cxn>
                <a:cxn ang="0">
                  <a:pos x="86" y="386"/>
                </a:cxn>
                <a:cxn ang="0">
                  <a:pos x="129" y="313"/>
                </a:cxn>
                <a:cxn ang="0">
                  <a:pos x="143" y="279"/>
                </a:cxn>
                <a:cxn ang="0">
                  <a:pos x="149" y="235"/>
                </a:cxn>
                <a:cxn ang="0">
                  <a:pos x="144" y="184"/>
                </a:cxn>
                <a:cxn ang="0">
                  <a:pos x="131" y="134"/>
                </a:cxn>
                <a:cxn ang="0">
                  <a:pos x="109" y="85"/>
                </a:cxn>
                <a:cxn ang="0">
                  <a:pos x="81" y="44"/>
                </a:cxn>
                <a:cxn ang="0">
                  <a:pos x="44" y="14"/>
                </a:cxn>
                <a:cxn ang="0">
                  <a:pos x="0" y="0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2511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3" y="596900"/>
            <a:ext cx="6192837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512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4279900"/>
            <a:ext cx="6146800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1A30C-C4E3-49C2-8B93-946D415F8F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6358E3-054F-451D-9036-444C78309C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3BEDA6-5214-4677-B84F-E1AE278E86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6F4213-1152-4F69-9D5B-997D8D2951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6156F-E242-40D6-88DF-5B60448643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112E2E-EB1A-42CB-B6D5-8003B3966C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CE25F-466B-4912-980B-734A015A14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350666-52D4-4262-830E-954F56CD5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F6C4D-C015-4ACA-854F-B97FEC2EDD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FAB33-999E-4342-9407-AFFC911EC5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6A10D-407A-48E1-91CE-FB7BE1C65B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103188"/>
            <a:ext cx="2060575" cy="5953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2913" y="103188"/>
            <a:ext cx="6030912" cy="5953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BB4BE-F0E1-4A9A-86D2-B428B61FE4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92226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227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0EA2E-B389-48EF-B2DB-A46BBCB6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817B8-BC69-4465-ACE7-578EA67BCE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FFDE1-AF67-4922-9CCD-AA288CFF4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76E122-BEC1-4EE0-AF4B-7CB369035D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DB38C-7BB1-4FC5-BE52-6976EE44DD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39F96C-EDF0-4302-B67E-6C9129DF34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B4DDD-9B63-486E-B304-7D806081CF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E2C71-C518-4C52-9281-60843BEB4B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43690-E1D3-4891-AF96-111E9F353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B3AA43-6F6F-474E-9639-153EF2D8FA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C6378-B40F-4A39-B936-297B1C917B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B7902-EC19-48DA-A370-BD62518ADA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55D31-B5DC-4B86-B5CF-161524D9FA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DD543F-8273-466A-8C42-A772672AEF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66EAE-6A35-4E84-A25D-1BD178920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714C8-95B2-4F8D-9B64-6881A0BFAE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DE4CA-8FF2-4923-95DB-510E0D9B9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/>
            <a:ahLst/>
            <a:cxnLst>
              <a:cxn ang="0">
                <a:pos x="2903" y="433"/>
              </a:cxn>
              <a:cxn ang="0">
                <a:pos x="2565" y="80"/>
              </a:cxn>
              <a:cxn ang="0">
                <a:pos x="2241" y="0"/>
              </a:cxn>
              <a:cxn ang="0">
                <a:pos x="110" y="2811"/>
              </a:cxn>
              <a:cxn ang="0">
                <a:pos x="110" y="3228"/>
              </a:cxn>
              <a:cxn ang="0">
                <a:pos x="0" y="3631"/>
              </a:cxn>
              <a:cxn ang="0">
                <a:pos x="72" y="3686"/>
              </a:cxn>
              <a:cxn ang="0">
                <a:pos x="441" y="3355"/>
              </a:cxn>
              <a:cxn ang="0">
                <a:pos x="740" y="3228"/>
              </a:cxn>
              <a:cxn ang="0">
                <a:pos x="2903" y="433"/>
              </a:cxn>
              <a:cxn ang="0">
                <a:pos x="2903" y="433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9667F7AB-8288-418E-B3B5-0A33314599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48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/>
            <a:ahLst/>
            <a:cxnLst>
              <a:cxn ang="0">
                <a:pos x="2293" y="0"/>
              </a:cxn>
              <a:cxn ang="0">
                <a:pos x="130" y="2835"/>
              </a:cxn>
              <a:cxn ang="0">
                <a:pos x="131" y="3201"/>
              </a:cxn>
              <a:cxn ang="0">
                <a:pos x="0" y="3633"/>
              </a:cxn>
              <a:cxn ang="0">
                <a:pos x="50" y="3703"/>
              </a:cxn>
              <a:cxn ang="0">
                <a:pos x="422" y="3352"/>
              </a:cxn>
              <a:cxn ang="0">
                <a:pos x="763" y="3220"/>
              </a:cxn>
              <a:cxn ang="0">
                <a:pos x="2911" y="428"/>
              </a:cxn>
              <a:cxn ang="0">
                <a:pos x="2589" y="96"/>
              </a:cxn>
              <a:cxn ang="0">
                <a:pos x="2293" y="0"/>
              </a:cxn>
              <a:cxn ang="0">
                <a:pos x="2293" y="0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49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/>
            <a:ahLst/>
            <a:cxnLst>
              <a:cxn ang="0">
                <a:pos x="0" y="2485"/>
              </a:cxn>
              <a:cxn ang="0">
                <a:pos x="432" y="2553"/>
              </a:cxn>
              <a:cxn ang="0">
                <a:pos x="736" y="2777"/>
              </a:cxn>
              <a:cxn ang="0">
                <a:pos x="2561" y="399"/>
              </a:cxn>
              <a:cxn ang="0">
                <a:pos x="2118" y="82"/>
              </a:cxn>
              <a:cxn ang="0">
                <a:pos x="1898" y="0"/>
              </a:cxn>
              <a:cxn ang="0">
                <a:pos x="0" y="2485"/>
              </a:cxn>
              <a:cxn ang="0">
                <a:pos x="0" y="248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12298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2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4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5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7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8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9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2324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2325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262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63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64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10265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66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267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2329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269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70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71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72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73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74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75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grpSp>
        <p:nvGrpSpPr>
          <p:cNvPr id="12299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278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79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2300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2301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282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/>
                <a:ahLst/>
                <a:cxnLst>
                  <a:cxn ang="0">
                    <a:pos x="123" y="9"/>
                  </a:cxn>
                  <a:cxn ang="0">
                    <a:pos x="131" y="342"/>
                  </a:cxn>
                  <a:cxn ang="0">
                    <a:pos x="0" y="806"/>
                  </a:cxn>
                  <a:cxn ang="0">
                    <a:pos x="79" y="789"/>
                  </a:cxn>
                  <a:cxn ang="0">
                    <a:pos x="218" y="376"/>
                  </a:cxn>
                  <a:cxn ang="0">
                    <a:pos x="245" y="0"/>
                  </a:cxn>
                  <a:cxn ang="0">
                    <a:pos x="123" y="9"/>
                  </a:cxn>
                  <a:cxn ang="0">
                    <a:pos x="123" y="9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2304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284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98" y="184"/>
                    </a:cxn>
                    <a:cxn ang="0">
                      <a:pos x="500" y="349"/>
                    </a:cxn>
                    <a:cxn ang="0">
                      <a:pos x="604" y="140"/>
                    </a:cxn>
                    <a:cxn ang="0">
                      <a:pos x="359" y="9"/>
                    </a:cxn>
                    <a:cxn ang="0">
                      <a:pos x="464" y="184"/>
                    </a:cxn>
                    <a:cxn ang="0">
                      <a:pos x="131" y="17"/>
                    </a:cxn>
                    <a:cxn ang="0">
                      <a:pos x="0" y="0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85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53" y="327"/>
                  <a:ext cx="269" cy="438"/>
                </a:xfrm>
                <a:custGeom>
                  <a:avLst/>
                  <a:gdLst/>
                  <a:ahLst/>
                  <a:cxnLst>
                    <a:cxn ang="0">
                      <a:pos x="741" y="129"/>
                    </a:cxn>
                    <a:cxn ang="0">
                      <a:pos x="485" y="352"/>
                    </a:cxn>
                    <a:cxn ang="0">
                      <a:pos x="163" y="762"/>
                    </a:cxn>
                    <a:cxn ang="0">
                      <a:pos x="0" y="1101"/>
                    </a:cxn>
                    <a:cxn ang="0">
                      <a:pos x="59" y="1230"/>
                    </a:cxn>
                    <a:cxn ang="0">
                      <a:pos x="262" y="1201"/>
                    </a:cxn>
                    <a:cxn ang="0">
                      <a:pos x="578" y="914"/>
                    </a:cxn>
                    <a:cxn ang="0">
                      <a:pos x="876" y="534"/>
                    </a:cxn>
                    <a:cxn ang="0">
                      <a:pos x="1034" y="270"/>
                    </a:cxn>
                    <a:cxn ang="0">
                      <a:pos x="1064" y="84"/>
                    </a:cxn>
                    <a:cxn ang="0">
                      <a:pos x="977" y="0"/>
                    </a:cxn>
                    <a:cxn ang="0">
                      <a:pos x="836" y="65"/>
                    </a:cxn>
                    <a:cxn ang="0">
                      <a:pos x="969" y="107"/>
                    </a:cxn>
                    <a:cxn ang="0">
                      <a:pos x="876" y="352"/>
                    </a:cxn>
                    <a:cxn ang="0">
                      <a:pos x="690" y="656"/>
                    </a:cxn>
                    <a:cxn ang="0">
                      <a:pos x="350" y="1008"/>
                    </a:cxn>
                    <a:cxn ang="0">
                      <a:pos x="116" y="1114"/>
                    </a:cxn>
                    <a:cxn ang="0">
                      <a:pos x="135" y="943"/>
                    </a:cxn>
                    <a:cxn ang="0">
                      <a:pos x="437" y="504"/>
                    </a:cxn>
                    <a:cxn ang="0">
                      <a:pos x="831" y="118"/>
                    </a:cxn>
                    <a:cxn ang="0">
                      <a:pos x="741" y="129"/>
                    </a:cxn>
                    <a:cxn ang="0">
                      <a:pos x="741" y="129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86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63" y="177"/>
                  <a:ext cx="505" cy="898"/>
                </a:xfrm>
                <a:custGeom>
                  <a:avLst/>
                  <a:gdLst/>
                  <a:ahLst/>
                  <a:cxnLst>
                    <a:cxn ang="0">
                      <a:pos x="1941" y="0"/>
                    </a:cxn>
                    <a:cxn ang="0">
                      <a:pos x="0" y="2521"/>
                    </a:cxn>
                    <a:cxn ang="0">
                      <a:pos x="192" y="2450"/>
                    </a:cxn>
                    <a:cxn ang="0">
                      <a:pos x="2002" y="61"/>
                    </a:cxn>
                    <a:cxn ang="0">
                      <a:pos x="1941" y="0"/>
                    </a:cxn>
                    <a:cxn ang="0">
                      <a:pos x="1941" y="0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87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/>
                  <a:ahLst/>
                  <a:cxnLst>
                    <a:cxn ang="0">
                      <a:pos x="95" y="2844"/>
                    </a:cxn>
                    <a:cxn ang="0">
                      <a:pos x="394" y="2834"/>
                    </a:cxn>
                    <a:cxn ang="0">
                      <a:pos x="821" y="3009"/>
                    </a:cxn>
                    <a:cxn ang="0">
                      <a:pos x="681" y="2817"/>
                    </a:cxn>
                    <a:cxn ang="0">
                      <a:pos x="367" y="2703"/>
                    </a:cxn>
                    <a:cxn ang="0">
                      <a:pos x="637" y="2720"/>
                    </a:cxn>
                    <a:cxn ang="0">
                      <a:pos x="979" y="2870"/>
                    </a:cxn>
                    <a:cxn ang="0">
                      <a:pos x="2859" y="420"/>
                    </a:cxn>
                    <a:cxn ang="0">
                      <a:pos x="2578" y="148"/>
                    </a:cxn>
                    <a:cxn ang="0">
                      <a:pos x="2308" y="0"/>
                    </a:cxn>
                    <a:cxn ang="0">
                      <a:pos x="2692" y="78"/>
                    </a:cxn>
                    <a:cxn ang="0">
                      <a:pos x="3007" y="428"/>
                    </a:cxn>
                    <a:cxn ang="0">
                      <a:pos x="831" y="3273"/>
                    </a:cxn>
                    <a:cxn ang="0">
                      <a:pos x="481" y="3412"/>
                    </a:cxn>
                    <a:cxn ang="0">
                      <a:pos x="105" y="3771"/>
                    </a:cxn>
                    <a:cxn ang="0">
                      <a:pos x="0" y="3667"/>
                    </a:cxn>
                    <a:cxn ang="0">
                      <a:pos x="131" y="3631"/>
                    </a:cxn>
                    <a:cxn ang="0">
                      <a:pos x="376" y="3385"/>
                    </a:cxn>
                    <a:cxn ang="0">
                      <a:pos x="165" y="3273"/>
                    </a:cxn>
                    <a:cxn ang="0">
                      <a:pos x="165" y="3176"/>
                    </a:cxn>
                    <a:cxn ang="0">
                      <a:pos x="411" y="3298"/>
                    </a:cxn>
                    <a:cxn ang="0">
                      <a:pos x="411" y="3186"/>
                    </a:cxn>
                    <a:cxn ang="0">
                      <a:pos x="603" y="3220"/>
                    </a:cxn>
                    <a:cxn ang="0">
                      <a:pos x="428" y="3079"/>
                    </a:cxn>
                    <a:cxn ang="0">
                      <a:pos x="629" y="3062"/>
                    </a:cxn>
                    <a:cxn ang="0">
                      <a:pos x="95" y="2844"/>
                    </a:cxn>
                    <a:cxn ang="0">
                      <a:pos x="95" y="2844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88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302" y="892"/>
                  <a:ext cx="169" cy="122"/>
                </a:xfrm>
                <a:custGeom>
                  <a:avLst/>
                  <a:gdLst/>
                  <a:ahLst/>
                  <a:cxnLst>
                    <a:cxn ang="0">
                      <a:pos x="0" y="80"/>
                    </a:cxn>
                    <a:cxn ang="0">
                      <a:pos x="255" y="106"/>
                    </a:cxn>
                    <a:cxn ang="0">
                      <a:pos x="639" y="342"/>
                    </a:cxn>
                    <a:cxn ang="0">
                      <a:pos x="673" y="289"/>
                    </a:cxn>
                    <a:cxn ang="0">
                      <a:pos x="447" y="114"/>
                    </a:cxn>
                    <a:cxn ang="0">
                      <a:pos x="26" y="0"/>
                    </a:cxn>
                    <a:cxn ang="0">
                      <a:pos x="0" y="80"/>
                    </a:cxn>
                    <a:cxn ang="0">
                      <a:pos x="0" y="80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89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1"/>
                  <a:ext cx="181" cy="144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40" y="148"/>
                    </a:cxn>
                    <a:cxn ang="0">
                      <a:pos x="638" y="403"/>
                    </a:cxn>
                    <a:cxn ang="0">
                      <a:pos x="716" y="296"/>
                    </a:cxn>
                    <a:cxn ang="0">
                      <a:pos x="420" y="114"/>
                    </a:cxn>
                    <a:cxn ang="0">
                      <a:pos x="70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90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/>
                  <a:ahLst/>
                  <a:cxnLst>
                    <a:cxn ang="0">
                      <a:pos x="0" y="78"/>
                    </a:cxn>
                    <a:cxn ang="0">
                      <a:pos x="316" y="139"/>
                    </a:cxn>
                    <a:cxn ang="0">
                      <a:pos x="649" y="411"/>
                    </a:cxn>
                    <a:cxn ang="0">
                      <a:pos x="717" y="314"/>
                    </a:cxn>
                    <a:cxn ang="0">
                      <a:pos x="394" y="87"/>
                    </a:cxn>
                    <a:cxn ang="0">
                      <a:pos x="54" y="0"/>
                    </a:cxn>
                    <a:cxn ang="0">
                      <a:pos x="0" y="78"/>
                    </a:cxn>
                    <a:cxn ang="0">
                      <a:pos x="0" y="78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0291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52" y="137"/>
                  <a:ext cx="179" cy="138"/>
                </a:xfrm>
                <a:custGeom>
                  <a:avLst/>
                  <a:gdLst/>
                  <a:ahLst/>
                  <a:cxnLst>
                    <a:cxn ang="0">
                      <a:pos x="0" y="88"/>
                    </a:cxn>
                    <a:cxn ang="0">
                      <a:pos x="272" y="131"/>
                    </a:cxn>
                    <a:cxn ang="0">
                      <a:pos x="665" y="386"/>
                    </a:cxn>
                    <a:cxn ang="0">
                      <a:pos x="709" y="308"/>
                    </a:cxn>
                    <a:cxn ang="0">
                      <a:pos x="306" y="53"/>
                    </a:cxn>
                    <a:cxn ang="0">
                      <a:pos x="43" y="0"/>
                    </a:cxn>
                    <a:cxn ang="0">
                      <a:pos x="0" y="88"/>
                    </a:cxn>
                    <a:cxn ang="0">
                      <a:pos x="0" y="88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sp>
          <p:nvSpPr>
            <p:cNvPr id="10292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5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190500"/>
            <a:ext cx="7010400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905000"/>
            <a:ext cx="7010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29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5240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fld id="{904C89D0-C786-4A0C-8CFF-9A55A05E96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28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13" r:id="rId2"/>
    <p:sldLayoutId id="2147483914" r:id="rId3"/>
    <p:sldLayoutId id="2147483915" r:id="rId4"/>
    <p:sldLayoutId id="2147483916" r:id="rId5"/>
    <p:sldLayoutId id="2147483917" r:id="rId6"/>
    <p:sldLayoutId id="2147483918" r:id="rId7"/>
    <p:sldLayoutId id="2147483919" r:id="rId8"/>
    <p:sldLayoutId id="2147483920" r:id="rId9"/>
    <p:sldLayoutId id="2147483921" r:id="rId10"/>
    <p:sldLayoutId id="2147483922" r:id="rId11"/>
    <p:sldLayoutId id="2147483923" r:id="rId12"/>
    <p:sldLayoutId id="2147483924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-7938" y="0"/>
            <a:ext cx="2833688" cy="6856413"/>
            <a:chOff x="-5" y="0"/>
            <a:chExt cx="1785" cy="4319"/>
          </a:xfrm>
        </p:grpSpPr>
        <p:sp>
          <p:nvSpPr>
            <p:cNvPr id="61443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4345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61445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46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47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1448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4347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61450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/>
                <a:ahLst/>
                <a:cxnLst>
                  <a:cxn ang="0">
                    <a:pos x="46" y="210"/>
                  </a:cxn>
                  <a:cxn ang="0">
                    <a:pos x="37" y="198"/>
                  </a:cxn>
                  <a:cxn ang="0">
                    <a:pos x="26" y="181"/>
                  </a:cxn>
                  <a:cxn ang="0">
                    <a:pos x="15" y="159"/>
                  </a:cxn>
                  <a:cxn ang="0">
                    <a:pos x="5" y="135"/>
                  </a:cxn>
                  <a:cxn ang="0">
                    <a:pos x="0" y="109"/>
                  </a:cxn>
                  <a:cxn ang="0">
                    <a:pos x="1" y="82"/>
                  </a:cxn>
                  <a:cxn ang="0">
                    <a:pos x="9" y="57"/>
                  </a:cxn>
                  <a:cxn ang="0">
                    <a:pos x="27" y="35"/>
                  </a:cxn>
                  <a:cxn ang="0">
                    <a:pos x="45" y="22"/>
                  </a:cxn>
                  <a:cxn ang="0">
                    <a:pos x="60" y="12"/>
                  </a:cxn>
                  <a:cxn ang="0">
                    <a:pos x="72" y="7"/>
                  </a:cxn>
                  <a:cxn ang="0">
                    <a:pos x="81" y="5"/>
                  </a:cxn>
                  <a:cxn ang="0">
                    <a:pos x="88" y="5"/>
                  </a:cxn>
                  <a:cxn ang="0">
                    <a:pos x="104" y="0"/>
                  </a:cxn>
                  <a:cxn ang="0">
                    <a:pos x="148" y="8"/>
                  </a:cxn>
                  <a:cxn ang="0">
                    <a:pos x="160" y="12"/>
                  </a:cxn>
                  <a:cxn ang="0">
                    <a:pos x="172" y="15"/>
                  </a:cxn>
                  <a:cxn ang="0">
                    <a:pos x="182" y="19"/>
                  </a:cxn>
                  <a:cxn ang="0">
                    <a:pos x="190" y="23"/>
                  </a:cxn>
                  <a:cxn ang="0">
                    <a:pos x="198" y="27"/>
                  </a:cxn>
                  <a:cxn ang="0">
                    <a:pos x="205" y="32"/>
                  </a:cxn>
                  <a:cxn ang="0">
                    <a:pos x="211" y="38"/>
                  </a:cxn>
                  <a:cxn ang="0">
                    <a:pos x="217" y="45"/>
                  </a:cxn>
                  <a:cxn ang="0">
                    <a:pos x="205" y="40"/>
                  </a:cxn>
                  <a:cxn ang="0">
                    <a:pos x="194" y="36"/>
                  </a:cxn>
                  <a:cxn ang="0">
                    <a:pos x="183" y="33"/>
                  </a:cxn>
                  <a:cxn ang="0">
                    <a:pos x="172" y="30"/>
                  </a:cxn>
                  <a:cxn ang="0">
                    <a:pos x="163" y="27"/>
                  </a:cxn>
                  <a:cxn ang="0">
                    <a:pos x="153" y="26"/>
                  </a:cxn>
                  <a:cxn ang="0">
                    <a:pos x="143" y="24"/>
                  </a:cxn>
                  <a:cxn ang="0">
                    <a:pos x="134" y="24"/>
                  </a:cxn>
                  <a:cxn ang="0">
                    <a:pos x="125" y="24"/>
                  </a:cxn>
                  <a:cxn ang="0">
                    <a:pos x="116" y="25"/>
                  </a:cxn>
                  <a:cxn ang="0">
                    <a:pos x="107" y="27"/>
                  </a:cxn>
                  <a:cxn ang="0">
                    <a:pos x="99" y="29"/>
                  </a:cxn>
                  <a:cxn ang="0">
                    <a:pos x="91" y="33"/>
                  </a:cxn>
                  <a:cxn ang="0">
                    <a:pos x="82" y="36"/>
                  </a:cxn>
                  <a:cxn ang="0">
                    <a:pos x="74" y="41"/>
                  </a:cxn>
                  <a:cxn ang="0">
                    <a:pos x="66" y="46"/>
                  </a:cxn>
                  <a:cxn ang="0">
                    <a:pos x="52" y="61"/>
                  </a:cxn>
                  <a:cxn ang="0">
                    <a:pos x="42" y="80"/>
                  </a:cxn>
                  <a:cxn ang="0">
                    <a:pos x="37" y="103"/>
                  </a:cxn>
                  <a:cxn ang="0">
                    <a:pos x="35" y="126"/>
                  </a:cxn>
                  <a:cxn ang="0">
                    <a:pos x="35" y="151"/>
                  </a:cxn>
                  <a:cxn ang="0">
                    <a:pos x="38" y="174"/>
                  </a:cxn>
                  <a:cxn ang="0">
                    <a:pos x="41" y="194"/>
                  </a:cxn>
                  <a:cxn ang="0">
                    <a:pos x="46" y="210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51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/>
                <a:ahLst/>
                <a:cxnLst>
                  <a:cxn ang="0">
                    <a:pos x="109" y="0"/>
                  </a:cxn>
                  <a:cxn ang="0">
                    <a:pos x="112" y="2"/>
                  </a:cxn>
                  <a:cxn ang="0">
                    <a:pos x="118" y="8"/>
                  </a:cxn>
                  <a:cxn ang="0">
                    <a:pos x="127" y="18"/>
                  </a:cxn>
                  <a:cxn ang="0">
                    <a:pos x="137" y="33"/>
                  </a:cxn>
                  <a:cxn ang="0">
                    <a:pos x="145" y="52"/>
                  </a:cxn>
                  <a:cxn ang="0">
                    <a:pos x="150" y="76"/>
                  </a:cxn>
                  <a:cxn ang="0">
                    <a:pos x="150" y="105"/>
                  </a:cxn>
                  <a:cxn ang="0">
                    <a:pos x="144" y="139"/>
                  </a:cxn>
                  <a:cxn ang="0">
                    <a:pos x="140" y="149"/>
                  </a:cxn>
                  <a:cxn ang="0">
                    <a:pos x="136" y="157"/>
                  </a:cxn>
                  <a:cxn ang="0">
                    <a:pos x="131" y="165"/>
                  </a:cxn>
                  <a:cxn ang="0">
                    <a:pos x="125" y="173"/>
                  </a:cxn>
                  <a:cxn ang="0">
                    <a:pos x="117" y="180"/>
                  </a:cxn>
                  <a:cxn ang="0">
                    <a:pos x="110" y="185"/>
                  </a:cxn>
                  <a:cxn ang="0">
                    <a:pos x="102" y="191"/>
                  </a:cxn>
                  <a:cxn ang="0">
                    <a:pos x="92" y="195"/>
                  </a:cxn>
                  <a:cxn ang="0">
                    <a:pos x="82" y="197"/>
                  </a:cxn>
                  <a:cxn ang="0">
                    <a:pos x="72" y="200"/>
                  </a:cxn>
                  <a:cxn ang="0">
                    <a:pos x="61" y="201"/>
                  </a:cxn>
                  <a:cxn ang="0">
                    <a:pos x="49" y="201"/>
                  </a:cxn>
                  <a:cxn ang="0">
                    <a:pos x="37" y="200"/>
                  </a:cxn>
                  <a:cxn ang="0">
                    <a:pos x="25" y="197"/>
                  </a:cxn>
                  <a:cxn ang="0">
                    <a:pos x="12" y="193"/>
                  </a:cxn>
                  <a:cxn ang="0">
                    <a:pos x="0" y="188"/>
                  </a:cxn>
                  <a:cxn ang="0">
                    <a:pos x="11" y="195"/>
                  </a:cxn>
                  <a:cxn ang="0">
                    <a:pos x="22" y="200"/>
                  </a:cxn>
                  <a:cxn ang="0">
                    <a:pos x="33" y="205"/>
                  </a:cxn>
                  <a:cxn ang="0">
                    <a:pos x="43" y="208"/>
                  </a:cxn>
                  <a:cxn ang="0">
                    <a:pos x="53" y="211"/>
                  </a:cxn>
                  <a:cxn ang="0">
                    <a:pos x="63" y="212"/>
                  </a:cxn>
                  <a:cxn ang="0">
                    <a:pos x="73" y="213"/>
                  </a:cxn>
                  <a:cxn ang="0">
                    <a:pos x="83" y="213"/>
                  </a:cxn>
                  <a:cxn ang="0">
                    <a:pos x="91" y="212"/>
                  </a:cxn>
                  <a:cxn ang="0">
                    <a:pos x="100" y="210"/>
                  </a:cxn>
                  <a:cxn ang="0">
                    <a:pos x="108" y="208"/>
                  </a:cxn>
                  <a:cxn ang="0">
                    <a:pos x="116" y="206"/>
                  </a:cxn>
                  <a:cxn ang="0">
                    <a:pos x="123" y="203"/>
                  </a:cxn>
                  <a:cxn ang="0">
                    <a:pos x="130" y="199"/>
                  </a:cxn>
                  <a:cxn ang="0">
                    <a:pos x="136" y="195"/>
                  </a:cxn>
                  <a:cxn ang="0">
                    <a:pos x="142" y="191"/>
                  </a:cxn>
                  <a:cxn ang="0">
                    <a:pos x="158" y="176"/>
                  </a:cxn>
                  <a:cxn ang="0">
                    <a:pos x="169" y="161"/>
                  </a:cxn>
                  <a:cxn ang="0">
                    <a:pos x="176" y="144"/>
                  </a:cxn>
                  <a:cxn ang="0">
                    <a:pos x="179" y="128"/>
                  </a:cxn>
                  <a:cxn ang="0">
                    <a:pos x="181" y="111"/>
                  </a:cxn>
                  <a:cxn ang="0">
                    <a:pos x="181" y="95"/>
                  </a:cxn>
                  <a:cxn ang="0">
                    <a:pos x="182" y="79"/>
                  </a:cxn>
                  <a:cxn ang="0">
                    <a:pos x="173" y="46"/>
                  </a:cxn>
                  <a:cxn ang="0">
                    <a:pos x="156" y="21"/>
                  </a:cxn>
                  <a:cxn ang="0">
                    <a:pos x="151" y="18"/>
                  </a:cxn>
                  <a:cxn ang="0">
                    <a:pos x="147" y="15"/>
                  </a:cxn>
                  <a:cxn ang="0">
                    <a:pos x="142" y="13"/>
                  </a:cxn>
                  <a:cxn ang="0">
                    <a:pos x="138" y="11"/>
                  </a:cxn>
                  <a:cxn ang="0">
                    <a:pos x="132" y="9"/>
                  </a:cxn>
                  <a:cxn ang="0">
                    <a:pos x="126" y="6"/>
                  </a:cxn>
                  <a:cxn ang="0">
                    <a:pos x="119" y="3"/>
                  </a:cxn>
                  <a:cxn ang="0">
                    <a:pos x="109" y="0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52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/>
                <a:ahLst/>
                <a:cxnLst>
                  <a:cxn ang="0">
                    <a:pos x="94" y="0"/>
                  </a:cxn>
                  <a:cxn ang="0">
                    <a:pos x="105" y="9"/>
                  </a:cxn>
                  <a:cxn ang="0">
                    <a:pos x="115" y="27"/>
                  </a:cxn>
                  <a:cxn ang="0">
                    <a:pos x="123" y="50"/>
                  </a:cxn>
                  <a:cxn ang="0">
                    <a:pos x="128" y="78"/>
                  </a:cxn>
                  <a:cxn ang="0">
                    <a:pos x="127" y="111"/>
                  </a:cxn>
                  <a:cxn ang="0">
                    <a:pos x="116" y="145"/>
                  </a:cxn>
                  <a:cxn ang="0">
                    <a:pos x="94" y="181"/>
                  </a:cxn>
                  <a:cxn ang="0">
                    <a:pos x="60" y="217"/>
                  </a:cxn>
                  <a:cxn ang="0">
                    <a:pos x="49" y="213"/>
                  </a:cxn>
                  <a:cxn ang="0">
                    <a:pos x="38" y="210"/>
                  </a:cxn>
                  <a:cxn ang="0">
                    <a:pos x="26" y="205"/>
                  </a:cxn>
                  <a:cxn ang="0">
                    <a:pos x="16" y="201"/>
                  </a:cxn>
                  <a:cxn ang="0">
                    <a:pos x="8" y="196"/>
                  </a:cxn>
                  <a:cxn ang="0">
                    <a:pos x="2" y="190"/>
                  </a:cxn>
                  <a:cxn ang="0">
                    <a:pos x="0" y="183"/>
                  </a:cxn>
                  <a:cxn ang="0">
                    <a:pos x="1" y="178"/>
                  </a:cxn>
                  <a:cxn ang="0">
                    <a:pos x="13" y="171"/>
                  </a:cxn>
                  <a:cxn ang="0">
                    <a:pos x="29" y="161"/>
                  </a:cxn>
                  <a:cxn ang="0">
                    <a:pos x="46" y="150"/>
                  </a:cxn>
                  <a:cxn ang="0">
                    <a:pos x="63" y="134"/>
                  </a:cxn>
                  <a:cxn ang="0">
                    <a:pos x="79" y="112"/>
                  </a:cxn>
                  <a:cxn ang="0">
                    <a:pos x="91" y="83"/>
                  </a:cxn>
                  <a:cxn ang="0">
                    <a:pos x="97" y="46"/>
                  </a:cxn>
                  <a:cxn ang="0">
                    <a:pos x="94" y="0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53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/>
                <a:ahLst/>
                <a:cxnLst>
                  <a:cxn ang="0">
                    <a:pos x="75" y="0"/>
                  </a:cxn>
                  <a:cxn ang="0">
                    <a:pos x="0" y="25"/>
                  </a:cxn>
                  <a:cxn ang="0">
                    <a:pos x="3" y="26"/>
                  </a:cxn>
                  <a:cxn ang="0">
                    <a:pos x="14" y="29"/>
                  </a:cxn>
                  <a:cxn ang="0">
                    <a:pos x="29" y="36"/>
                  </a:cxn>
                  <a:cxn ang="0">
                    <a:pos x="46" y="47"/>
                  </a:cxn>
                  <a:cxn ang="0">
                    <a:pos x="66" y="62"/>
                  </a:cxn>
                  <a:cxn ang="0">
                    <a:pos x="84" y="80"/>
                  </a:cxn>
                  <a:cxn ang="0">
                    <a:pos x="102" y="103"/>
                  </a:cxn>
                  <a:cxn ang="0">
                    <a:pos x="116" y="132"/>
                  </a:cxn>
                  <a:cxn ang="0">
                    <a:pos x="117" y="120"/>
                  </a:cxn>
                  <a:cxn ang="0">
                    <a:pos x="115" y="107"/>
                  </a:cxn>
                  <a:cxn ang="0">
                    <a:pos x="108" y="90"/>
                  </a:cxn>
                  <a:cxn ang="0">
                    <a:pos x="99" y="74"/>
                  </a:cxn>
                  <a:cxn ang="0">
                    <a:pos x="89" y="58"/>
                  </a:cxn>
                  <a:cxn ang="0">
                    <a:pos x="78" y="45"/>
                  </a:cxn>
                  <a:cxn ang="0">
                    <a:pos x="67" y="36"/>
                  </a:cxn>
                  <a:cxn ang="0">
                    <a:pos x="58" y="32"/>
                  </a:cxn>
                  <a:cxn ang="0">
                    <a:pos x="69" y="29"/>
                  </a:cxn>
                  <a:cxn ang="0">
                    <a:pos x="79" y="28"/>
                  </a:cxn>
                  <a:cxn ang="0">
                    <a:pos x="89" y="26"/>
                  </a:cxn>
                  <a:cxn ang="0">
                    <a:pos x="98" y="25"/>
                  </a:cxn>
                  <a:cxn ang="0">
                    <a:pos x="105" y="24"/>
                  </a:cxn>
                  <a:cxn ang="0">
                    <a:pos x="109" y="22"/>
                  </a:cxn>
                  <a:cxn ang="0">
                    <a:pos x="113" y="21"/>
                  </a:cxn>
                  <a:cxn ang="0">
                    <a:pos x="114" y="21"/>
                  </a:cxn>
                  <a:cxn ang="0">
                    <a:pos x="75" y="0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54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23" y="0"/>
                  </a:cxn>
                  <a:cxn ang="0">
                    <a:pos x="16" y="4"/>
                  </a:cxn>
                  <a:cxn ang="0">
                    <a:pos x="9" y="9"/>
                  </a:cxn>
                  <a:cxn ang="0">
                    <a:pos x="4" y="19"/>
                  </a:cxn>
                  <a:cxn ang="0">
                    <a:pos x="1" y="30"/>
                  </a:cxn>
                  <a:cxn ang="0">
                    <a:pos x="0" y="44"/>
                  </a:cxn>
                  <a:cxn ang="0">
                    <a:pos x="3" y="60"/>
                  </a:cxn>
                  <a:cxn ang="0">
                    <a:pos x="11" y="77"/>
                  </a:cxn>
                  <a:cxn ang="0">
                    <a:pos x="15" y="53"/>
                  </a:cxn>
                  <a:cxn ang="0">
                    <a:pos x="19" y="37"/>
                  </a:cxn>
                  <a:cxn ang="0">
                    <a:pos x="23" y="22"/>
                  </a:cxn>
                  <a:cxn ang="0">
                    <a:pos x="29" y="0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4379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61456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2" y="44"/>
                    </a:cxn>
                    <a:cxn ang="0">
                      <a:pos x="6" y="72"/>
                    </a:cxn>
                    <a:cxn ang="0">
                      <a:pos x="3" y="99"/>
                    </a:cxn>
                    <a:cxn ang="0">
                      <a:pos x="0" y="125"/>
                    </a:cxn>
                    <a:cxn ang="0">
                      <a:pos x="0" y="151"/>
                    </a:cxn>
                    <a:cxn ang="0">
                      <a:pos x="3" y="180"/>
                    </a:cxn>
                    <a:cxn ang="0">
                      <a:pos x="7" y="211"/>
                    </a:cxn>
                    <a:cxn ang="0">
                      <a:pos x="16" y="247"/>
                    </a:cxn>
                    <a:cxn ang="0">
                      <a:pos x="29" y="287"/>
                    </a:cxn>
                    <a:cxn ang="0">
                      <a:pos x="43" y="325"/>
                    </a:cxn>
                    <a:cxn ang="0">
                      <a:pos x="61" y="364"/>
                    </a:cxn>
                    <a:cxn ang="0">
                      <a:pos x="83" y="406"/>
                    </a:cxn>
                    <a:cxn ang="0">
                      <a:pos x="106" y="446"/>
                    </a:cxn>
                    <a:cxn ang="0">
                      <a:pos x="132" y="483"/>
                    </a:cxn>
                    <a:cxn ang="0">
                      <a:pos x="157" y="516"/>
                    </a:cxn>
                    <a:cxn ang="0">
                      <a:pos x="182" y="544"/>
                    </a:cxn>
                    <a:cxn ang="0">
                      <a:pos x="207" y="564"/>
                    </a:cxn>
                    <a:cxn ang="0">
                      <a:pos x="160" y="501"/>
                    </a:cxn>
                    <a:cxn ang="0">
                      <a:pos x="127" y="448"/>
                    </a:cxn>
                    <a:cxn ang="0">
                      <a:pos x="103" y="405"/>
                    </a:cxn>
                    <a:cxn ang="0">
                      <a:pos x="87" y="368"/>
                    </a:cxn>
                    <a:cxn ang="0">
                      <a:pos x="75" y="337"/>
                    </a:cxn>
                    <a:cxn ang="0">
                      <a:pos x="68" y="309"/>
                    </a:cxn>
                    <a:cxn ang="0">
                      <a:pos x="63" y="285"/>
                    </a:cxn>
                    <a:cxn ang="0">
                      <a:pos x="56" y="261"/>
                    </a:cxn>
                    <a:cxn ang="0">
                      <a:pos x="44" y="205"/>
                    </a:cxn>
                    <a:cxn ang="0">
                      <a:pos x="41" y="140"/>
                    </a:cxn>
                    <a:cxn ang="0">
                      <a:pos x="43" y="68"/>
                    </a:cxn>
                    <a:cxn ang="0">
                      <a:pos x="50" y="0"/>
                    </a:cxn>
                    <a:cxn ang="0">
                      <a:pos x="12" y="44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457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14" y="55"/>
                    </a:cxn>
                    <a:cxn ang="0">
                      <a:pos x="22" y="101"/>
                    </a:cxn>
                    <a:cxn ang="0">
                      <a:pos x="24" y="159"/>
                    </a:cxn>
                    <a:cxn ang="0">
                      <a:pos x="19" y="232"/>
                    </a:cxn>
                    <a:cxn ang="0">
                      <a:pos x="45" y="217"/>
                    </a:cxn>
                    <a:cxn ang="0">
                      <a:pos x="47" y="178"/>
                    </a:cxn>
                    <a:cxn ang="0">
                      <a:pos x="47" y="140"/>
                    </a:cxn>
                    <a:cxn ang="0">
                      <a:pos x="45" y="103"/>
                    </a:cxn>
                    <a:cxn ang="0">
                      <a:pos x="41" y="71"/>
                    </a:cxn>
                    <a:cxn ang="0">
                      <a:pos x="36" y="52"/>
                    </a:cxn>
                    <a:cxn ang="0">
                      <a:pos x="29" y="34"/>
                    </a:cxn>
                    <a:cxn ang="0">
                      <a:pos x="22" y="17"/>
                    </a:cxn>
                    <a:cxn ang="0">
                      <a:pos x="13" y="0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458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91" y="1723"/>
                  <a:ext cx="60" cy="27"/>
                </a:xfrm>
                <a:custGeom>
                  <a:avLst/>
                  <a:gdLst/>
                  <a:ahLst/>
                  <a:cxnLst>
                    <a:cxn ang="0">
                      <a:pos x="87" y="22"/>
                    </a:cxn>
                    <a:cxn ang="0">
                      <a:pos x="77" y="17"/>
                    </a:cxn>
                    <a:cxn ang="0">
                      <a:pos x="68" y="12"/>
                    </a:cxn>
                    <a:cxn ang="0">
                      <a:pos x="58" y="7"/>
                    </a:cxn>
                    <a:cxn ang="0">
                      <a:pos x="47" y="5"/>
                    </a:cxn>
                    <a:cxn ang="0">
                      <a:pos x="37" y="3"/>
                    </a:cxn>
                    <a:cxn ang="0">
                      <a:pos x="26" y="2"/>
                    </a:cxn>
                    <a:cxn ang="0">
                      <a:pos x="13" y="0"/>
                    </a:cxn>
                    <a:cxn ang="0">
                      <a:pos x="0" y="2"/>
                    </a:cxn>
                    <a:cxn ang="0">
                      <a:pos x="6" y="6"/>
                    </a:cxn>
                    <a:cxn ang="0">
                      <a:pos x="14" y="10"/>
                    </a:cxn>
                    <a:cxn ang="0">
                      <a:pos x="22" y="14"/>
                    </a:cxn>
                    <a:cxn ang="0">
                      <a:pos x="33" y="18"/>
                    </a:cxn>
                    <a:cxn ang="0">
                      <a:pos x="42" y="22"/>
                    </a:cxn>
                    <a:cxn ang="0">
                      <a:pos x="52" y="27"/>
                    </a:cxn>
                    <a:cxn ang="0">
                      <a:pos x="64" y="33"/>
                    </a:cxn>
                    <a:cxn ang="0">
                      <a:pos x="74" y="40"/>
                    </a:cxn>
                    <a:cxn ang="0">
                      <a:pos x="87" y="22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14348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61460" name="Freeform 20"/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61" name="Freeform 21"/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62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4349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61464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65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66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4350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61468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69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470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1471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2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3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4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5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6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7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8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79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80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81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82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83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484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/>
              <a:ahLst/>
              <a:cxnLst>
                <a:cxn ang="0">
                  <a:pos x="16" y="370"/>
                </a:cxn>
                <a:cxn ang="0">
                  <a:pos x="6" y="341"/>
                </a:cxn>
                <a:cxn ang="0">
                  <a:pos x="0" y="289"/>
                </a:cxn>
                <a:cxn ang="0">
                  <a:pos x="4" y="222"/>
                </a:cxn>
                <a:cxn ang="0">
                  <a:pos x="25" y="151"/>
                </a:cxn>
                <a:cxn ang="0">
                  <a:pos x="69" y="84"/>
                </a:cxn>
                <a:cxn ang="0">
                  <a:pos x="142" y="31"/>
                </a:cxn>
                <a:cxn ang="0">
                  <a:pos x="247" y="2"/>
                </a:cxn>
                <a:cxn ang="0">
                  <a:pos x="380" y="9"/>
                </a:cxn>
                <a:cxn ang="0">
                  <a:pos x="484" y="68"/>
                </a:cxn>
                <a:cxn ang="0">
                  <a:pos x="554" y="165"/>
                </a:cxn>
                <a:cxn ang="0">
                  <a:pos x="591" y="284"/>
                </a:cxn>
                <a:cxn ang="0">
                  <a:pos x="595" y="409"/>
                </a:cxn>
                <a:cxn ang="0">
                  <a:pos x="566" y="525"/>
                </a:cxn>
                <a:cxn ang="0">
                  <a:pos x="507" y="615"/>
                </a:cxn>
                <a:cxn ang="0">
                  <a:pos x="417" y="663"/>
                </a:cxn>
                <a:cxn ang="0">
                  <a:pos x="389" y="659"/>
                </a:cxn>
                <a:cxn ang="0">
                  <a:pos x="441" y="617"/>
                </a:cxn>
                <a:cxn ang="0">
                  <a:pos x="482" y="544"/>
                </a:cxn>
                <a:cxn ang="0">
                  <a:pos x="509" y="454"/>
                </a:cxn>
                <a:cxn ang="0">
                  <a:pos x="520" y="355"/>
                </a:cxn>
                <a:cxn ang="0">
                  <a:pos x="514" y="258"/>
                </a:cxn>
                <a:cxn ang="0">
                  <a:pos x="485" y="174"/>
                </a:cxn>
                <a:cxn ang="0">
                  <a:pos x="433" y="112"/>
                </a:cxn>
                <a:cxn ang="0">
                  <a:pos x="341" y="75"/>
                </a:cxn>
                <a:cxn ang="0">
                  <a:pos x="246" y="61"/>
                </a:cxn>
                <a:cxn ang="0">
                  <a:pos x="174" y="71"/>
                </a:cxn>
                <a:cxn ang="0">
                  <a:pos x="121" y="101"/>
                </a:cxn>
                <a:cxn ang="0">
                  <a:pos x="84" y="149"/>
                </a:cxn>
                <a:cxn ang="0">
                  <a:pos x="57" y="206"/>
                </a:cxn>
                <a:cxn ang="0">
                  <a:pos x="40" y="272"/>
                </a:cxn>
                <a:cxn ang="0">
                  <a:pos x="28" y="339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1485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442913" y="103188"/>
            <a:ext cx="8243887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40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87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8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89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738CD672-B88C-4A1B-9004-E5EE1A368B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reeform 2"/>
          <p:cNvSpPr>
            <a:spLocks/>
          </p:cNvSpPr>
          <p:nvPr/>
        </p:nvSpPr>
        <p:spPr bwMode="hidden">
          <a:xfrm>
            <a:off x="6627813" y="6429375"/>
            <a:ext cx="28575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91140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5370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91142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3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4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5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6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7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8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49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0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1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2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71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91154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5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6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7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8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59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0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1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2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3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4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5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6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7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8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69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0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1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72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91173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4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5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6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7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8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79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0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1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2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3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4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5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6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7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8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89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5373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91191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92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93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94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95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96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1197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5381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9119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9120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9120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91202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91203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1204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205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206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207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pPr>
              <a:defRPr/>
            </a:pPr>
            <a:fld id="{B9D82804-9112-4F50-9C5F-3F798482ED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48" r:id="rId1"/>
    <p:sldLayoutId id="2147483935" r:id="rId2"/>
    <p:sldLayoutId id="2147483936" r:id="rId3"/>
    <p:sldLayoutId id="2147483937" r:id="rId4"/>
    <p:sldLayoutId id="2147483938" r:id="rId5"/>
    <p:sldLayoutId id="2147483939" r:id="rId6"/>
    <p:sldLayoutId id="2147483940" r:id="rId7"/>
    <p:sldLayoutId id="2147483941" r:id="rId8"/>
    <p:sldLayoutId id="2147483942" r:id="rId9"/>
    <p:sldLayoutId id="2147483943" r:id="rId10"/>
    <p:sldLayoutId id="2147483944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-gwz6d9NYz0" TargetMode="External"/><Relationship Id="rId3" Type="http://schemas.openxmlformats.org/officeDocument/2006/relationships/notesSlide" Target="../notesSlides/notesSlide4.xml"/><Relationship Id="rId7" Type="http://schemas.openxmlformats.org/officeDocument/2006/relationships/hyperlink" Target="https://www.youtube.com/watch?v=2lbABbfU6Zc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s://www.youtube.com/watch?v=HRcj9slciqM" TargetMode="Externa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hyperlink" Target="https://www.youtube.com/watch?v=b1q1pPI79TY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19200" y="990600"/>
            <a:ext cx="8229600" cy="5410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iven x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+ 5x + 6 =0…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Factor: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endParaRPr lang="en-US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AutoNum type="arabicParenR"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tate the x – intercepts:</a:t>
            </a:r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>
              <a:lnSpc>
                <a:spcPct val="90000"/>
              </a:lnSpc>
              <a:defRPr/>
            </a:pPr>
            <a:r>
              <a:rPr lang="en-US" sz="7200" b="1" kern="0" dirty="0">
                <a:solidFill>
                  <a:srgbClr val="FF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upcat" pitchFamily="2" charset="0"/>
                <a:ea typeface="+mj-ea"/>
                <a:cs typeface="+mj-cs"/>
              </a:rPr>
              <a:t>Warm Up ~ Unit 2</a:t>
            </a:r>
            <a:r>
              <a:rPr lang="en-US" sz="7200" b="1" kern="0" dirty="0" smtClean="0">
                <a:solidFill>
                  <a:srgbClr val="FF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upcat" pitchFamily="2" charset="0"/>
                <a:ea typeface="+mj-ea"/>
                <a:cs typeface="+mj-cs"/>
              </a:rPr>
              <a:t> </a:t>
            </a:r>
            <a:r>
              <a:rPr lang="en-US" sz="7200" b="1" kern="0" dirty="0">
                <a:solidFill>
                  <a:srgbClr val="FF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upcat" pitchFamily="2" charset="0"/>
                <a:ea typeface="+mj-ea"/>
                <a:cs typeface="+mj-cs"/>
              </a:rPr>
              <a:t>Day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TOP HERE for Frida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77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600" dirty="0" smtClean="0">
                <a:latin typeface="Pupcat" pitchFamily="2" charset="0"/>
              </a:rPr>
              <a:t>	Discriminant: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Is the number under the radical in the quadratic formula:   </a:t>
            </a:r>
            <a:r>
              <a:rPr lang="en-US" b="1" dirty="0" smtClean="0">
                <a:solidFill>
                  <a:srgbClr val="7030A0"/>
                </a:solidFill>
              </a:rPr>
              <a:t>b</a:t>
            </a:r>
            <a:r>
              <a:rPr lang="en-US" b="1" baseline="30000" dirty="0" smtClean="0">
                <a:solidFill>
                  <a:srgbClr val="7030A0"/>
                </a:solidFill>
              </a:rPr>
              <a:t>2</a:t>
            </a:r>
            <a:r>
              <a:rPr lang="en-US" b="1" dirty="0" smtClean="0">
                <a:solidFill>
                  <a:srgbClr val="7030A0"/>
                </a:solidFill>
              </a:rPr>
              <a:t> - 4ac</a:t>
            </a:r>
          </a:p>
          <a:p>
            <a:pPr eaLnBrk="1" hangingPunct="1">
              <a:lnSpc>
                <a:spcPct val="90000"/>
              </a:lnSpc>
            </a:pPr>
            <a:endParaRPr lang="en-US" b="1" dirty="0" smtClean="0">
              <a:solidFill>
                <a:srgbClr val="0099C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The discriminant tells us how many real solutions there are to a problem. 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…Remember we said there are always solutions, they just aren’t always real!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838200"/>
            <a:ext cx="6705600" cy="5181600"/>
          </a:xfrm>
        </p:spPr>
        <p:txBody>
          <a:bodyPr/>
          <a:lstStyle/>
          <a:p>
            <a:pPr eaLnBrk="1" hangingPunct="1"/>
            <a:r>
              <a:rPr lang="en-US" dirty="0" smtClean="0"/>
              <a:t>If the discriminant &gt; 0 then there are </a:t>
            </a:r>
            <a:r>
              <a:rPr lang="en-US" b="1" dirty="0" smtClean="0"/>
              <a:t>2 real solutions</a:t>
            </a:r>
          </a:p>
          <a:p>
            <a:pPr eaLnBrk="1" hangingPunct="1"/>
            <a:endParaRPr lang="en-US" b="1" dirty="0" smtClean="0"/>
          </a:p>
          <a:p>
            <a:pPr eaLnBrk="1" hangingPunct="1"/>
            <a:r>
              <a:rPr lang="en-US" dirty="0" smtClean="0"/>
              <a:t>If the discriminant = 0 then there is  </a:t>
            </a:r>
            <a:r>
              <a:rPr lang="en-US" b="1" dirty="0" smtClean="0"/>
              <a:t>1 real solution</a:t>
            </a:r>
          </a:p>
          <a:p>
            <a:pPr eaLnBrk="1" hangingPunct="1"/>
            <a:endParaRPr lang="en-US" b="1" dirty="0" smtClean="0"/>
          </a:p>
          <a:p>
            <a:pPr eaLnBrk="1" hangingPunct="1"/>
            <a:r>
              <a:rPr lang="en-US" dirty="0" smtClean="0"/>
              <a:t>If the discriminant &lt; 0 then there are 0 real solutions and </a:t>
            </a:r>
            <a:r>
              <a:rPr lang="en-US" b="1" dirty="0" smtClean="0"/>
              <a:t>2 non-real solutions</a:t>
            </a:r>
          </a:p>
          <a:p>
            <a:pPr eaLnBrk="1" hangingPunct="1"/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b="1" smtClean="0">
                <a:latin typeface="Pupcat" pitchFamily="2" charset="0"/>
              </a:rPr>
              <a:t>Using the Discriminant: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772400" cy="4343400"/>
          </a:xfrm>
        </p:spPr>
        <p:txBody>
          <a:bodyPr/>
          <a:lstStyle/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None/>
            </a:pPr>
            <a:r>
              <a:rPr lang="en-US" sz="2600" smtClean="0"/>
              <a:t>Find the discriminant of the quadratic equation and use it to find the number and type of solutions.</a:t>
            </a: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endParaRPr lang="en-US" sz="2400" smtClean="0"/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r>
              <a:rPr lang="en-US" sz="2400" smtClean="0">
                <a:latin typeface="Maiandra GD" pitchFamily="34" charset="0"/>
              </a:rPr>
              <a:t> </a:t>
            </a: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endParaRPr lang="en-US" sz="2400" smtClean="0">
              <a:latin typeface="Maiandra GD" pitchFamily="34" charset="0"/>
            </a:endParaRP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endParaRPr lang="en-US" sz="2400" smtClean="0">
              <a:latin typeface="Maiandra GD" pitchFamily="34" charset="0"/>
            </a:endParaRP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r>
              <a:rPr lang="en-US" sz="2400" smtClean="0">
                <a:latin typeface="Maiandra GD" pitchFamily="34" charset="0"/>
              </a:rPr>
              <a:t> </a:t>
            </a: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endParaRPr lang="en-US" sz="2400" smtClean="0">
              <a:latin typeface="Maiandra GD" pitchFamily="34" charset="0"/>
            </a:endParaRP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endParaRPr lang="en-US" sz="2400" smtClean="0">
              <a:latin typeface="Maiandra GD" pitchFamily="34" charset="0"/>
            </a:endParaRPr>
          </a:p>
          <a:p>
            <a:pPr marL="571500" indent="-571500" eaLnBrk="1" hangingPunct="1">
              <a:lnSpc>
                <a:spcPct val="90000"/>
              </a:lnSpc>
              <a:buSzPct val="125000"/>
              <a:buFont typeface="Wingdings" pitchFamily="2" charset="2"/>
              <a:buAutoNum type="alphaLcParenR"/>
            </a:pPr>
            <a:r>
              <a:rPr lang="en-US" sz="2400" smtClean="0">
                <a:latin typeface="Maiandra GD" pitchFamily="34" charset="0"/>
              </a:rPr>
              <a:t> </a:t>
            </a: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1752600" y="2590800"/>
          <a:ext cx="2865438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4" imgW="990600" imgH="1422400" progId="Equation.3">
                  <p:embed/>
                </p:oleObj>
              </mc:Choice>
              <mc:Fallback>
                <p:oleObj name="Equation" r:id="rId4" imgW="990600" imgH="14224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2865438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228600"/>
            <a:ext cx="6870700" cy="1600200"/>
          </a:xfrm>
        </p:spPr>
        <p:txBody>
          <a:bodyPr/>
          <a:lstStyle/>
          <a:p>
            <a:pPr eaLnBrk="1" hangingPunct="1"/>
            <a:r>
              <a:rPr lang="en-US" sz="6600" smtClean="0">
                <a:solidFill>
                  <a:srgbClr val="FF0000"/>
                </a:solidFill>
                <a:latin typeface="Pupcat" pitchFamily="2" charset="0"/>
              </a:rPr>
              <a:t>Homework!!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14400" y="1905000"/>
            <a:ext cx="68707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>
              <a:defRPr/>
            </a:pPr>
            <a:r>
              <a:rPr lang="en-US" sz="5400" kern="0" dirty="0" smtClean="0">
                <a:solidFill>
                  <a:srgbClr val="0000FF"/>
                </a:solidFill>
                <a:latin typeface="Pupcat" pitchFamily="2" charset="0"/>
                <a:ea typeface="+mj-ea"/>
                <a:cs typeface="+mj-cs"/>
              </a:rPr>
              <a:t>HW 2-1</a:t>
            </a:r>
            <a:endParaRPr lang="en-US" sz="5400" kern="0" dirty="0">
              <a:solidFill>
                <a:srgbClr val="0000FF"/>
              </a:solidFill>
              <a:latin typeface="Pupcat" pitchFamily="2" charset="0"/>
              <a:ea typeface="+mj-ea"/>
              <a:cs typeface="+mj-cs"/>
            </a:endParaRPr>
          </a:p>
          <a:p>
            <a:pPr algn="ctr">
              <a:defRPr/>
            </a:pPr>
            <a:endParaRPr lang="en-US" sz="5400" kern="0" dirty="0">
              <a:solidFill>
                <a:srgbClr val="FF0000"/>
              </a:solidFill>
              <a:latin typeface="Pupcat" pitchFamily="2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838200" y="685800"/>
            <a:ext cx="7772400" cy="2346325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 dirty="0" smtClean="0">
                <a:latin typeface="Pupcat" pitchFamily="2" charset="0"/>
              </a:rPr>
              <a:t>Quadratic Formula and the </a:t>
            </a:r>
            <a:r>
              <a:rPr lang="en-US" sz="6600" b="1" dirty="0" err="1" smtClean="0">
                <a:latin typeface="Pupcat" pitchFamily="2" charset="0"/>
              </a:rPr>
              <a:t>Discriminant</a:t>
            </a:r>
            <a:endParaRPr lang="en-US" sz="6600" b="1" dirty="0" smtClean="0">
              <a:latin typeface="Pupcat" pitchFamily="2" charset="0"/>
            </a:endParaRP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/>
          <a:p>
            <a:pPr eaLnBrk="1" hangingPunct="1">
              <a:defRPr/>
            </a:pPr>
            <a:endParaRPr lang="en-US" sz="4400" dirty="0" smtClean="0">
              <a:latin typeface="Pupcat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data:image/jpeg;base64,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6" descr="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" descr="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" descr="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" descr="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" name="Picture 16" descr="http://www.s-cool.co.uk/gcse/assets/learn_its/gcse/maths/graphs/algebraic-graphs/g-mat-graph-dia0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1066800"/>
            <a:ext cx="2857500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6" name="Picture 18" descr="http://completecenter.gmu.edu/images/Quadraticfunction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9145" y="1046018"/>
            <a:ext cx="3143250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8" name="Picture 20" descr="http://cnx.org/resources/7a5e81b772f4ad11c6de22a678eab9d1/C09_S9-7_P51_00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927" y="4038599"/>
            <a:ext cx="2590800" cy="2566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12775" y="312737"/>
            <a:ext cx="8074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Types of Roots of a Quadratic Function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1069975" y="3507343"/>
            <a:ext cx="2137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-Real Solution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442094" y="3426175"/>
            <a:ext cx="2137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e-Real Solu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281651" y="6488668"/>
            <a:ext cx="2137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Real Solu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122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8229600" cy="1706563"/>
          </a:xfrm>
        </p:spPr>
        <p:txBody>
          <a:bodyPr/>
          <a:lstStyle/>
          <a:p>
            <a:pPr eaLnBrk="1" hangingPunct="1"/>
            <a:r>
              <a:rPr lang="en-US" sz="4800" b="1" smtClean="0">
                <a:latin typeface="Pupcat" pitchFamily="2" charset="0"/>
              </a:rPr>
              <a:t>Quadratic equations can be </a:t>
            </a:r>
            <a:br>
              <a:rPr lang="en-US" sz="4800" b="1" smtClean="0">
                <a:latin typeface="Pupcat" pitchFamily="2" charset="0"/>
              </a:rPr>
            </a:br>
            <a:r>
              <a:rPr lang="en-US" sz="4800" b="1" smtClean="0">
                <a:latin typeface="Pupcat" pitchFamily="2" charset="0"/>
              </a:rPr>
              <a:t>solved using different methods... </a:t>
            </a:r>
            <a:br>
              <a:rPr lang="en-US" sz="4800" b="1" smtClean="0">
                <a:latin typeface="Pupcat" pitchFamily="2" charset="0"/>
              </a:rPr>
            </a:br>
            <a:endParaRPr lang="en-US" sz="4800" b="1" smtClean="0">
              <a:latin typeface="Pupcat" pitchFamily="2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696200" cy="44196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sz="4400" b="1" smtClean="0">
                <a:solidFill>
                  <a:srgbClr val="0000FF"/>
                </a:solidFill>
                <a:latin typeface="Pupcat" pitchFamily="2" charset="0"/>
              </a:rPr>
              <a:t>FACTORING</a:t>
            </a:r>
          </a:p>
          <a:p>
            <a:pPr marL="609600" indent="-609600" eaLnBrk="1" hangingPunct="1">
              <a:buFontTx/>
              <a:buAutoNum type="arabicPeriod"/>
            </a:pPr>
            <a:endParaRPr lang="en-US" sz="4400" smtClean="0">
              <a:solidFill>
                <a:srgbClr val="0000FF"/>
              </a:solidFill>
              <a:latin typeface="Pupcat" pitchFamily="2" charset="0"/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en-US" sz="4400" b="1" smtClean="0">
                <a:solidFill>
                  <a:srgbClr val="0000FF"/>
                </a:solidFill>
                <a:latin typeface="Pupcat" pitchFamily="2" charset="0"/>
              </a:rPr>
              <a:t>GRAPHING</a:t>
            </a:r>
          </a:p>
          <a:p>
            <a:pPr marL="609600" indent="-609600" eaLnBrk="1" hangingPunct="1">
              <a:buFontTx/>
              <a:buAutoNum type="arabicPeriod"/>
            </a:pPr>
            <a:endParaRPr lang="en-US" sz="4400" smtClean="0">
              <a:solidFill>
                <a:srgbClr val="0000FF"/>
              </a:solidFill>
              <a:latin typeface="Pupcat" pitchFamily="2" charset="0"/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en-US" sz="4400" b="1" smtClean="0">
                <a:solidFill>
                  <a:srgbClr val="0000FF"/>
                </a:solidFill>
                <a:latin typeface="Pupcat" pitchFamily="2" charset="0"/>
              </a:rPr>
              <a:t>QUADRATIC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7251700" cy="838200"/>
          </a:xfrm>
        </p:spPr>
        <p:txBody>
          <a:bodyPr/>
          <a:lstStyle/>
          <a:p>
            <a:pPr eaLnBrk="1" hangingPunct="1"/>
            <a:r>
              <a:rPr lang="en-US" sz="5400" b="1" smtClean="0">
                <a:solidFill>
                  <a:srgbClr val="0000FF"/>
                </a:solidFill>
                <a:latin typeface="Pupcat" pitchFamily="2" charset="0"/>
              </a:rPr>
              <a:t>Quadratic Formula:</a:t>
            </a:r>
            <a:endParaRPr lang="en-US" sz="5400" smtClean="0">
              <a:solidFill>
                <a:srgbClr val="0000FF"/>
              </a:solidFill>
              <a:latin typeface="Pupcat" pitchFamily="2" charset="0"/>
            </a:endParaRP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1676400" y="3048000"/>
            <a:ext cx="579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898805"/>
              </p:ext>
            </p:extLst>
          </p:nvPr>
        </p:nvGraphicFramePr>
        <p:xfrm>
          <a:off x="1219200" y="1371600"/>
          <a:ext cx="594360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1409088" imgH="533169" progId="Equation.DSMT4">
                  <p:embed/>
                </p:oleObj>
              </mc:Choice>
              <mc:Fallback>
                <p:oleObj name="Equation" r:id="rId4" imgW="1409088" imgH="533169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71600"/>
                        <a:ext cx="594360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447800" y="3684043"/>
            <a:ext cx="70866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6"/>
              </a:rPr>
              <a:t>https</a:t>
            </a:r>
            <a:r>
              <a:rPr lang="en-US" dirty="0">
                <a:hlinkClick r:id="rId6"/>
              </a:rPr>
              <a:t>://</a:t>
            </a:r>
            <a:r>
              <a:rPr lang="en-US" dirty="0" smtClean="0">
                <a:hlinkClick r:id="rId6"/>
              </a:rPr>
              <a:t>www.youtube.com/watch?v=HRcj9slciqM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>
                <a:hlinkClick r:id="rId7"/>
              </a:rPr>
              <a:t>https://</a:t>
            </a:r>
            <a:r>
              <a:rPr lang="en-US" dirty="0" smtClean="0">
                <a:hlinkClick r:id="rId7"/>
              </a:rPr>
              <a:t>www.youtube.com/watch?v=2lbABbfU6Zc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hlinkClick r:id="rId8"/>
              </a:rPr>
              <a:t>https</a:t>
            </a:r>
            <a:r>
              <a:rPr lang="en-US" dirty="0">
                <a:hlinkClick r:id="rId8"/>
              </a:rPr>
              <a:t>://www.youtube.com/watch?v=-</a:t>
            </a:r>
            <a:r>
              <a:rPr lang="en-US" dirty="0" smtClean="0">
                <a:hlinkClick r:id="rId8"/>
              </a:rPr>
              <a:t>gwz6d9NYz0</a:t>
            </a:r>
            <a:endParaRPr lang="en-US" dirty="0" smtClean="0"/>
          </a:p>
          <a:p>
            <a:endParaRPr lang="en-US" dirty="0"/>
          </a:p>
          <a:p>
            <a:r>
              <a:rPr lang="en-US" dirty="0">
                <a:hlinkClick r:id="rId9"/>
              </a:rPr>
              <a:t>https://</a:t>
            </a:r>
            <a:r>
              <a:rPr lang="en-US" dirty="0" smtClean="0">
                <a:hlinkClick r:id="rId9"/>
              </a:rPr>
              <a:t>www.youtube.com/watch?v=b1q1pPI79TY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6000" smtClean="0">
                <a:latin typeface="Pupcat" pitchFamily="2" charset="0"/>
              </a:rPr>
              <a:t>	Quadratic Formula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772400" cy="42672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BerlinSansFB" charset="0"/>
              </a:rPr>
              <a:t>Make sure to use the standard form of a Quadratic Equation:  </a:t>
            </a:r>
            <a:r>
              <a:rPr lang="en-US" b="1" dirty="0" smtClean="0">
                <a:solidFill>
                  <a:srgbClr val="0099CC"/>
                </a:solidFill>
                <a:latin typeface="BerlinSansFB" charset="0"/>
              </a:rPr>
              <a:t>Ax</a:t>
            </a:r>
            <a:r>
              <a:rPr lang="en-US" b="1" baseline="30000" dirty="0" smtClean="0">
                <a:solidFill>
                  <a:srgbClr val="0099CC"/>
                </a:solidFill>
              </a:rPr>
              <a:t>2</a:t>
            </a:r>
            <a:r>
              <a:rPr lang="en-US" b="1" dirty="0" smtClean="0">
                <a:solidFill>
                  <a:srgbClr val="0099CC"/>
                </a:solidFill>
                <a:latin typeface="BerlinSansFB" charset="0"/>
              </a:rPr>
              <a:t> + </a:t>
            </a:r>
            <a:r>
              <a:rPr lang="en-US" b="1" dirty="0" err="1" smtClean="0">
                <a:solidFill>
                  <a:srgbClr val="0099CC"/>
                </a:solidFill>
                <a:latin typeface="BerlinSansFB" charset="0"/>
              </a:rPr>
              <a:t>Bx</a:t>
            </a:r>
            <a:r>
              <a:rPr lang="en-US" b="1" dirty="0" smtClean="0">
                <a:solidFill>
                  <a:srgbClr val="0099CC"/>
                </a:solidFill>
                <a:latin typeface="BerlinSansFB" charset="0"/>
              </a:rPr>
              <a:t> + C = 0</a:t>
            </a:r>
          </a:p>
          <a:p>
            <a:pPr eaLnBrk="1" hangingPunct="1"/>
            <a:endParaRPr lang="en-US" b="1" dirty="0" smtClean="0">
              <a:latin typeface="BerlinSansFB" charset="0"/>
            </a:endParaRPr>
          </a:p>
          <a:p>
            <a:pPr eaLnBrk="1" hangingPunct="1"/>
            <a:r>
              <a:rPr lang="en-US" dirty="0" smtClean="0">
                <a:latin typeface="BerlinSansFB" charset="0"/>
              </a:rPr>
              <a:t>First: Get Quadratic in Standard Form</a:t>
            </a:r>
          </a:p>
          <a:p>
            <a:pPr eaLnBrk="1" hangingPunct="1"/>
            <a:r>
              <a:rPr lang="en-US" dirty="0" smtClean="0">
                <a:latin typeface="BerlinSansFB" charset="0"/>
              </a:rPr>
              <a:t>Second: Identify a, b, and c</a:t>
            </a:r>
          </a:p>
          <a:p>
            <a:pPr eaLnBrk="1" hangingPunct="1"/>
            <a:r>
              <a:rPr lang="en-US" dirty="0" smtClean="0">
                <a:latin typeface="BerlinSansFB" charset="0"/>
              </a:rPr>
              <a:t>Third: Substitute into the formula and find the answers.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400" b="1" smtClean="0">
                <a:latin typeface="Pupcat" pitchFamily="2" charset="0"/>
              </a:rPr>
              <a:t>Use the Quadratic Formula to solve each equation:</a:t>
            </a:r>
          </a:p>
        </p:txBody>
      </p:sp>
      <p:sp>
        <p:nvSpPr>
          <p:cNvPr id="717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905000"/>
            <a:ext cx="3429000" cy="4114800"/>
          </a:xfrm>
        </p:spPr>
        <p:txBody>
          <a:bodyPr/>
          <a:lstStyle/>
          <a:p>
            <a:pPr marL="0" indent="0" eaLnBrk="1" hangingPunct="1">
              <a:buSzPct val="125000"/>
              <a:buNone/>
            </a:pPr>
            <a:r>
              <a:rPr lang="en-US" sz="2600" dirty="0" smtClean="0">
                <a:latin typeface="Maiandra GD" pitchFamily="34" charset="0"/>
              </a:rPr>
              <a:t> </a:t>
            </a:r>
            <a:r>
              <a:rPr lang="en-US" sz="2800" dirty="0"/>
              <a:t>3x</a:t>
            </a:r>
            <a:r>
              <a:rPr lang="en-US" sz="2800" baseline="30000" dirty="0"/>
              <a:t>2</a:t>
            </a:r>
            <a:r>
              <a:rPr lang="en-US" sz="2800" dirty="0"/>
              <a:t> – 5x – 2 =0</a:t>
            </a:r>
            <a:endParaRPr lang="en-US" sz="2600" dirty="0" smtClean="0">
              <a:latin typeface="Maiandra GD" pitchFamily="34" charset="0"/>
            </a:endParaRPr>
          </a:p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endParaRPr lang="en-US" sz="2600" dirty="0" smtClean="0">
              <a:latin typeface="Maiandra GD" pitchFamily="34" charset="0"/>
            </a:endParaRPr>
          </a:p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endParaRPr lang="en-US" sz="2600" dirty="0" smtClean="0">
              <a:latin typeface="Maiandra GD" pitchFamily="34" charset="0"/>
            </a:endParaRPr>
          </a:p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endParaRPr lang="en-US" sz="2600" dirty="0" smtClean="0">
              <a:latin typeface="Maiandra GD" pitchFamily="34" charset="0"/>
            </a:endParaRPr>
          </a:p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endParaRPr lang="en-US" sz="2600" dirty="0" smtClean="0">
              <a:latin typeface="Maiandra GD" pitchFamily="34" charset="0"/>
            </a:endParaRPr>
          </a:p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endParaRPr lang="en-US" sz="2600" dirty="0" smtClean="0">
              <a:latin typeface="Maiandra GD" pitchFamily="34" charset="0"/>
            </a:endParaRPr>
          </a:p>
          <a:p>
            <a:pPr marL="0" indent="0" eaLnBrk="1" hangingPunct="1">
              <a:buSzPct val="125000"/>
              <a:buNone/>
            </a:pPr>
            <a:r>
              <a:rPr lang="en-US" sz="2600" dirty="0" smtClean="0">
                <a:latin typeface="Maiandra GD" pitchFamily="34" charset="0"/>
              </a:rPr>
              <a:t> </a:t>
            </a:r>
          </a:p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endParaRPr lang="en-US" sz="2600" dirty="0" smtClean="0">
              <a:latin typeface="Maiandra GD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9600" y="2133600"/>
            <a:ext cx="4724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eps:</a:t>
            </a:r>
          </a:p>
          <a:p>
            <a:endParaRPr lang="en-US" sz="2400" dirty="0"/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/>
              <a:t>Identify a, b, and c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/>
              <a:t>Substitute values into formula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/>
              <a:t>Simplify </a:t>
            </a:r>
          </a:p>
          <a:p>
            <a:pPr lvl="1"/>
            <a:r>
              <a:rPr lang="en-US" sz="2400" dirty="0"/>
              <a:t>	</a:t>
            </a:r>
            <a:r>
              <a:rPr lang="en-US" sz="2400" dirty="0" smtClean="0"/>
              <a:t>*Remember to leave answers as reduced fractions whenever needed.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4800600" y="990599"/>
            <a:ext cx="3810000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Your equation must be set = 0 to use the formula!!!! </a:t>
            </a:r>
            <a:r>
              <a:rPr lang="en-US" b="1" dirty="0" smtClean="0">
                <a:sym typeface="Wingdings" panose="05000000000000000000" pitchFamily="2" charset="2"/>
              </a:rPr>
              <a:t> 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00200" y="228600"/>
            <a:ext cx="6858000" cy="62484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1) 3x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– x = </a:t>
            </a:r>
            <a:r>
              <a:rPr lang="en-US" dirty="0" smtClean="0"/>
              <a:t>4		2) </a:t>
            </a:r>
            <a:r>
              <a:rPr lang="en-US" dirty="0"/>
              <a:t>9x</a:t>
            </a:r>
            <a:r>
              <a:rPr lang="en-US" baseline="30000" dirty="0"/>
              <a:t>2</a:t>
            </a:r>
            <a:r>
              <a:rPr lang="en-US" dirty="0"/>
              <a:t> = -6x – </a:t>
            </a:r>
            <a:r>
              <a:rPr lang="en-US" dirty="0" smtClean="0"/>
              <a:t>1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3) </a:t>
            </a:r>
            <a:r>
              <a:rPr lang="en-US" dirty="0"/>
              <a:t>x</a:t>
            </a:r>
            <a:r>
              <a:rPr lang="en-US" baseline="30000" dirty="0"/>
              <a:t>2</a:t>
            </a:r>
            <a:r>
              <a:rPr lang="en-US" dirty="0"/>
              <a:t> + 3x – 5 = </a:t>
            </a:r>
            <a:r>
              <a:rPr lang="en-US" dirty="0" smtClean="0"/>
              <a:t>0	4) </a:t>
            </a:r>
            <a:r>
              <a:rPr lang="en-US" dirty="0"/>
              <a:t>-2x</a:t>
            </a:r>
            <a:r>
              <a:rPr lang="en-US" baseline="30000" dirty="0"/>
              <a:t>2</a:t>
            </a:r>
            <a:r>
              <a:rPr lang="en-US" dirty="0"/>
              <a:t> = 4x + 3</a:t>
            </a:r>
          </a:p>
        </p:txBody>
      </p:sp>
    </p:spTree>
    <p:extLst>
      <p:ext uri="{BB962C8B-B14F-4D97-AF65-F5344CB8AC3E}">
        <p14:creationId xmlns:p14="http://schemas.microsoft.com/office/powerpoint/2010/main" val="139836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90500"/>
            <a:ext cx="7924800" cy="1527175"/>
          </a:xfrm>
        </p:spPr>
        <p:txBody>
          <a:bodyPr/>
          <a:lstStyle/>
          <a:p>
            <a:pPr eaLnBrk="1" hangingPunct="1"/>
            <a:r>
              <a:rPr lang="en-US" sz="4400" b="1" smtClean="0">
                <a:latin typeface="Pupcat" pitchFamily="2" charset="0"/>
              </a:rPr>
              <a:t>You Try!  </a:t>
            </a:r>
            <a:br>
              <a:rPr lang="en-US" sz="4400" b="1" smtClean="0">
                <a:latin typeface="Pupcat" pitchFamily="2" charset="0"/>
              </a:rPr>
            </a:br>
            <a:r>
              <a:rPr lang="en-US" sz="4000" b="1" smtClean="0">
                <a:latin typeface="Pupcat" pitchFamily="2" charset="0"/>
              </a:rPr>
              <a:t>Use the Quadratic Formula to solve :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r>
              <a:rPr lang="en-US" sz="2600" smtClean="0">
                <a:latin typeface="Maiandra GD" pitchFamily="34" charset="0"/>
              </a:rPr>
              <a:t> </a:t>
            </a:r>
          </a:p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endParaRPr lang="en-US" sz="2600" smtClean="0">
              <a:latin typeface="Maiandra GD" pitchFamily="34" charset="0"/>
            </a:endParaRPr>
          </a:p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endParaRPr lang="en-US" sz="2600" smtClean="0">
              <a:latin typeface="Maiandra GD" pitchFamily="34" charset="0"/>
            </a:endParaRPr>
          </a:p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r>
              <a:rPr lang="en-US" sz="2600" smtClean="0">
                <a:latin typeface="Maiandra GD" pitchFamily="34" charset="0"/>
              </a:rPr>
              <a:t> </a:t>
            </a:r>
          </a:p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endParaRPr lang="en-US" sz="2600" smtClean="0">
              <a:latin typeface="Maiandra GD" pitchFamily="34" charset="0"/>
            </a:endParaRPr>
          </a:p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endParaRPr lang="en-US" sz="2600" smtClean="0">
              <a:latin typeface="Maiandra GD" pitchFamily="34" charset="0"/>
            </a:endParaRPr>
          </a:p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r>
              <a:rPr lang="en-US" sz="2600" smtClean="0">
                <a:latin typeface="Maiandra GD" pitchFamily="34" charset="0"/>
              </a:rPr>
              <a:t> </a:t>
            </a:r>
          </a:p>
          <a:p>
            <a:pPr marL="571500" indent="-571500" eaLnBrk="1" hangingPunct="1">
              <a:buSzPct val="125000"/>
              <a:buFont typeface="Wingdings" pitchFamily="2" charset="2"/>
              <a:buAutoNum type="arabicPeriod"/>
            </a:pPr>
            <a:endParaRPr lang="en-US" sz="2600" smtClean="0">
              <a:latin typeface="Maiandra GD" pitchFamily="34" charset="0"/>
            </a:endParaRPr>
          </a:p>
        </p:txBody>
      </p:sp>
      <p:graphicFrame>
        <p:nvGraphicFramePr>
          <p:cNvPr id="9218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324100" y="1819275"/>
          <a:ext cx="2863850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4" imgW="952500" imgH="1371600" progId="Equation.DSMT4">
                  <p:embed/>
                </p:oleObj>
              </mc:Choice>
              <mc:Fallback>
                <p:oleObj name="Equation" r:id="rId4" imgW="952500" imgH="1371600" progId="Equation.DSMT4">
                  <p:embed/>
                  <p:pic>
                    <p:nvPicPr>
                      <p:cNvPr id="0" name="Picture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1819275"/>
                        <a:ext cx="2863850" cy="412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2043</TotalTime>
  <Words>297</Words>
  <Application>Microsoft Office PowerPoint</Application>
  <PresentationFormat>On-screen Show (4:3)</PresentationFormat>
  <Paragraphs>101</Paragraphs>
  <Slides>14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Crayons</vt:lpstr>
      <vt:lpstr>Echo</vt:lpstr>
      <vt:lpstr>Balloons</vt:lpstr>
      <vt:lpstr>Ripple</vt:lpstr>
      <vt:lpstr>Equation</vt:lpstr>
      <vt:lpstr>PowerPoint Presentation</vt:lpstr>
      <vt:lpstr>Quadratic Formula and the Discriminant</vt:lpstr>
      <vt:lpstr>PowerPoint Presentation</vt:lpstr>
      <vt:lpstr>Quadratic equations can be  solved using different methods...  </vt:lpstr>
      <vt:lpstr>Quadratic Formula:</vt:lpstr>
      <vt:lpstr> Quadratic Formula</vt:lpstr>
      <vt:lpstr>Use the Quadratic Formula to solve each equation:</vt:lpstr>
      <vt:lpstr>PowerPoint Presentation</vt:lpstr>
      <vt:lpstr>You Try!   Use the Quadratic Formula to solve :</vt:lpstr>
      <vt:lpstr>STOP HERE for Friday</vt:lpstr>
      <vt:lpstr> Discriminant:</vt:lpstr>
      <vt:lpstr>PowerPoint Presentation</vt:lpstr>
      <vt:lpstr>Using the Discriminant:</vt:lpstr>
      <vt:lpstr>Homework!!</vt:lpstr>
    </vt:vector>
  </TitlesOfParts>
  <Company>Green Hope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eferred Customer</dc:creator>
  <cp:lastModifiedBy>koverton</cp:lastModifiedBy>
  <cp:revision>132</cp:revision>
  <dcterms:created xsi:type="dcterms:W3CDTF">2004-11-28T02:14:58Z</dcterms:created>
  <dcterms:modified xsi:type="dcterms:W3CDTF">2015-02-02T17:37:45Z</dcterms:modified>
</cp:coreProperties>
</file>